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810B53" w14:textId="77777777" w:rsidR="00682B24" w:rsidRPr="00494299" w:rsidRDefault="00682B24" w:rsidP="00682B24">
      <w:r w:rsidRPr="00494299">
        <w:t>Tuần 2</w:t>
      </w:r>
      <w:r>
        <w:t>2</w:t>
      </w:r>
    </w:p>
    <w:p w14:paraId="75FDCBF9" w14:textId="77777777" w:rsidR="00682B24" w:rsidRPr="00221F8D" w:rsidRDefault="00682B24" w:rsidP="00682B24">
      <w:pPr>
        <w:jc w:val="center"/>
        <w:outlineLvl w:val="0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b/>
          <w:bCs/>
          <w:sz w:val="26"/>
          <w:szCs w:val="26"/>
        </w:rPr>
        <w:t>§1.</w:t>
      </w:r>
      <w:r w:rsidRPr="00221F8D">
        <w:rPr>
          <w:rFonts w:ascii="Times New Roman" w:hAnsi="Times New Roman"/>
          <w:bCs/>
          <w:sz w:val="26"/>
          <w:szCs w:val="26"/>
        </w:rPr>
        <w:t xml:space="preserve">  </w:t>
      </w:r>
      <w:r w:rsidRPr="00221F8D">
        <w:rPr>
          <w:rFonts w:ascii="Times New Roman" w:hAnsi="Times New Roman"/>
          <w:b/>
          <w:bCs/>
          <w:sz w:val="26"/>
          <w:szCs w:val="26"/>
        </w:rPr>
        <w:t>ĐỊNH LÍ TALET TRONG TAM GIÁC</w:t>
      </w:r>
    </w:p>
    <w:p w14:paraId="2A9C35A9" w14:textId="248702C6" w:rsidR="00286A94" w:rsidRDefault="00286A94"/>
    <w:p w14:paraId="6A822E62" w14:textId="78E90E84" w:rsidR="00682B24" w:rsidRDefault="00682B24">
      <w:pPr>
        <w:rPr>
          <w:rFonts w:ascii="Times New Roman" w:hAnsi="Times New Roman"/>
          <w:b/>
          <w:bCs/>
          <w:i/>
          <w:iCs/>
          <w:sz w:val="26"/>
          <w:szCs w:val="26"/>
        </w:rPr>
      </w:pPr>
      <w:r>
        <w:t xml:space="preserve">1/ </w:t>
      </w:r>
      <w:r w:rsidRPr="00221F8D">
        <w:rPr>
          <w:rFonts w:ascii="Times New Roman" w:hAnsi="Times New Roman"/>
          <w:b/>
          <w:bCs/>
          <w:i/>
          <w:iCs/>
          <w:sz w:val="26"/>
          <w:szCs w:val="26"/>
        </w:rPr>
        <w:t xml:space="preserve">Tỉ số của hai đoạn thẳng  </w:t>
      </w:r>
    </w:p>
    <w:p w14:paraId="5E78323D" w14:textId="77777777" w:rsidR="00682B24" w:rsidRPr="00682B24" w:rsidRDefault="00682B24" w:rsidP="00682B24">
      <w:pPr>
        <w:jc w:val="both"/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sz w:val="26"/>
          <w:szCs w:val="26"/>
        </w:rPr>
        <w:t xml:space="preserve">* </w:t>
      </w:r>
      <w:r w:rsidRPr="00682B24">
        <w:rPr>
          <w:rFonts w:ascii="Times New Roman" w:hAnsi="Times New Roman"/>
          <w:bCs/>
          <w:sz w:val="26"/>
          <w:szCs w:val="26"/>
          <w:u w:val="single"/>
        </w:rPr>
        <w:t>Định nghĩa</w:t>
      </w:r>
      <w:r w:rsidRPr="00682B24">
        <w:rPr>
          <w:rFonts w:ascii="Times New Roman" w:hAnsi="Times New Roman"/>
          <w:bCs/>
          <w:sz w:val="26"/>
          <w:szCs w:val="26"/>
        </w:rPr>
        <w:t>: (SGK – 56)</w:t>
      </w:r>
    </w:p>
    <w:p w14:paraId="442C309E" w14:textId="77777777" w:rsidR="00682B24" w:rsidRPr="00682B24" w:rsidRDefault="00682B24" w:rsidP="00682B24">
      <w:pPr>
        <w:jc w:val="both"/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sz w:val="26"/>
          <w:szCs w:val="26"/>
        </w:rPr>
        <w:t xml:space="preserve">- Kí hiệu tỉ số của hai đoạn thẳng AB và CD là: </w:t>
      </w:r>
      <w:r w:rsidRPr="00682B24">
        <w:rPr>
          <w:rFonts w:ascii="Times New Roman" w:hAnsi="Times New Roman"/>
          <w:bCs/>
          <w:position w:val="-24"/>
          <w:sz w:val="26"/>
          <w:szCs w:val="26"/>
        </w:rPr>
        <w:object w:dxaOrig="440" w:dyaOrig="620" w14:anchorId="413C17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4" o:title=""/>
          </v:shape>
          <o:OLEObject Type="Embed" ProgID="Equation.DSMT4" ShapeID="_x0000_i1025" DrawAspect="Content" ObjectID="_1646715410" r:id="rId5"/>
        </w:object>
      </w:r>
      <w:r w:rsidRPr="00682B24">
        <w:rPr>
          <w:rFonts w:ascii="Times New Roman" w:hAnsi="Times New Roman"/>
          <w:bCs/>
          <w:sz w:val="26"/>
          <w:szCs w:val="26"/>
        </w:rPr>
        <w:t>.</w:t>
      </w:r>
    </w:p>
    <w:p w14:paraId="6E51EACC" w14:textId="77777777" w:rsidR="00682B24" w:rsidRPr="00682B24" w:rsidRDefault="00682B24" w:rsidP="00682B24">
      <w:pPr>
        <w:rPr>
          <w:rFonts w:ascii="Times New Roman" w:hAnsi="Times New Roman"/>
          <w:bCs/>
          <w:sz w:val="26"/>
          <w:szCs w:val="26"/>
        </w:rPr>
      </w:pPr>
    </w:p>
    <w:p w14:paraId="57A9864D" w14:textId="77777777" w:rsidR="00682B24" w:rsidRPr="00682B24" w:rsidRDefault="00682B24" w:rsidP="00682B24">
      <w:pPr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sz w:val="26"/>
          <w:szCs w:val="26"/>
        </w:rPr>
        <w:t xml:space="preserve">* </w:t>
      </w:r>
      <w:r w:rsidRPr="00682B24">
        <w:rPr>
          <w:rFonts w:ascii="Times New Roman" w:hAnsi="Times New Roman"/>
          <w:bCs/>
          <w:sz w:val="26"/>
          <w:szCs w:val="26"/>
          <w:u w:val="single"/>
        </w:rPr>
        <w:t>VD</w:t>
      </w:r>
      <w:r w:rsidRPr="00682B24">
        <w:rPr>
          <w:rFonts w:ascii="Times New Roman" w:hAnsi="Times New Roman"/>
          <w:bCs/>
          <w:sz w:val="26"/>
          <w:szCs w:val="26"/>
        </w:rPr>
        <w:t>:</w:t>
      </w:r>
    </w:p>
    <w:p w14:paraId="1D920AEC" w14:textId="77777777" w:rsidR="00682B24" w:rsidRPr="00682B24" w:rsidRDefault="00682B24" w:rsidP="00682B24">
      <w:pPr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sz w:val="26"/>
          <w:szCs w:val="26"/>
        </w:rPr>
        <w:t xml:space="preserve">AB = 60 cm </w:t>
      </w:r>
    </w:p>
    <w:p w14:paraId="06B9B623" w14:textId="77777777" w:rsidR="00682B24" w:rsidRPr="00682B24" w:rsidRDefault="00682B24" w:rsidP="00682B24">
      <w:pPr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sz w:val="26"/>
          <w:szCs w:val="26"/>
        </w:rPr>
        <w:t>CD = 1,5 dm = 15 cm</w:t>
      </w:r>
    </w:p>
    <w:p w14:paraId="1FDEE74D" w14:textId="46F54202" w:rsidR="00682B24" w:rsidRDefault="00682B24" w:rsidP="00682B24">
      <w:pPr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position w:val="-24"/>
          <w:sz w:val="26"/>
          <w:szCs w:val="26"/>
        </w:rPr>
        <w:object w:dxaOrig="1640" w:dyaOrig="620" w14:anchorId="396478B9">
          <v:shape id="_x0000_i1026" type="#_x0000_t75" style="width:81.75pt;height:30.75pt" o:ole="">
            <v:imagedata r:id="rId6" o:title=""/>
          </v:shape>
          <o:OLEObject Type="Embed" ProgID="Equation.3" ShapeID="_x0000_i1026" DrawAspect="Content" ObjectID="_1646715411" r:id="rId7"/>
        </w:object>
      </w:r>
    </w:p>
    <w:p w14:paraId="49F22390" w14:textId="35E38CC7" w:rsidR="00682B24" w:rsidRDefault="00682B24" w:rsidP="00682B24">
      <w:pPr>
        <w:rPr>
          <w:rFonts w:ascii="Times New Roman" w:hAnsi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2/ </w:t>
      </w:r>
      <w:r w:rsidRPr="00221F8D">
        <w:rPr>
          <w:rFonts w:ascii="Times New Roman" w:hAnsi="Times New Roman"/>
          <w:b/>
          <w:bCs/>
          <w:i/>
          <w:iCs/>
          <w:sz w:val="26"/>
          <w:szCs w:val="26"/>
        </w:rPr>
        <w:t xml:space="preserve">Đoạn thẳng tỉ lệ  </w:t>
      </w:r>
    </w:p>
    <w:p w14:paraId="0AFB464C" w14:textId="53243342" w:rsidR="00682B24" w:rsidRPr="00682B24" w:rsidRDefault="00682B24" w:rsidP="00682B24">
      <w:pPr>
        <w:rPr>
          <w:rFonts w:ascii="Times New Roman" w:hAnsi="Times New Roman"/>
          <w:bCs/>
          <w:sz w:val="26"/>
          <w:szCs w:val="26"/>
        </w:rPr>
      </w:pPr>
      <w:r w:rsidRPr="00682B24">
        <w:rPr>
          <w:rFonts w:ascii="Times New Roman" w:hAnsi="Times New Roman"/>
          <w:bCs/>
          <w:sz w:val="26"/>
          <w:szCs w:val="26"/>
        </w:rPr>
        <w:t xml:space="preserve">* </w:t>
      </w:r>
      <w:r w:rsidRPr="00682B24">
        <w:rPr>
          <w:rFonts w:ascii="Times New Roman" w:hAnsi="Times New Roman"/>
          <w:bCs/>
          <w:sz w:val="26"/>
          <w:szCs w:val="26"/>
          <w:u w:val="single"/>
        </w:rPr>
        <w:t>Định nghĩa</w:t>
      </w:r>
      <w:r w:rsidRPr="00682B24">
        <w:rPr>
          <w:rFonts w:ascii="Times New Roman" w:hAnsi="Times New Roman"/>
          <w:bCs/>
          <w:sz w:val="26"/>
          <w:szCs w:val="26"/>
        </w:rPr>
        <w:t xml:space="preserve">: </w:t>
      </w:r>
      <w:r>
        <w:rPr>
          <w:rFonts w:ascii="Times New Roman" w:hAnsi="Times New Roman"/>
          <w:bCs/>
          <w:sz w:val="26"/>
          <w:szCs w:val="26"/>
        </w:rPr>
        <w:t>SGK</w:t>
      </w:r>
    </w:p>
    <w:p w14:paraId="64C47E90" w14:textId="77777777" w:rsidR="00682B24" w:rsidRPr="00221F8D" w:rsidRDefault="00682B24" w:rsidP="00682B24">
      <w:pPr>
        <w:rPr>
          <w:rFonts w:ascii="Times New Roman" w:hAnsi="Times New Roman"/>
          <w:sz w:val="26"/>
          <w:szCs w:val="26"/>
        </w:rPr>
      </w:pPr>
    </w:p>
    <w:p w14:paraId="613859EA" w14:textId="77777777" w:rsidR="00682B24" w:rsidRPr="00221F8D" w:rsidRDefault="00682B24" w:rsidP="00682B24">
      <w:pPr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position w:val="-24"/>
          <w:sz w:val="26"/>
          <w:szCs w:val="26"/>
        </w:rPr>
        <w:object w:dxaOrig="1200" w:dyaOrig="620" w14:anchorId="0B120D10">
          <v:shape id="_x0000_i1027" type="#_x0000_t75" style="width:60pt;height:30.75pt" o:ole="">
            <v:imagedata r:id="rId8" o:title=""/>
          </v:shape>
          <o:OLEObject Type="Embed" ProgID="Equation.3" ShapeID="_x0000_i1027" DrawAspect="Content" ObjectID="_1646715412" r:id="rId9"/>
        </w:object>
      </w:r>
      <w:r w:rsidRPr="00221F8D">
        <w:rPr>
          <w:rFonts w:ascii="Times New Roman" w:hAnsi="Times New Roman"/>
          <w:sz w:val="26"/>
          <w:szCs w:val="26"/>
        </w:rPr>
        <w:t xml:space="preserve"> hay </w:t>
      </w:r>
      <w:r w:rsidRPr="00221F8D">
        <w:rPr>
          <w:rFonts w:ascii="Times New Roman" w:hAnsi="Times New Roman"/>
          <w:position w:val="-24"/>
          <w:sz w:val="26"/>
          <w:szCs w:val="26"/>
        </w:rPr>
        <w:object w:dxaOrig="1300" w:dyaOrig="620" w14:anchorId="4E8BDAFB">
          <v:shape id="_x0000_i1028" type="#_x0000_t75" style="width:65.25pt;height:30.75pt" o:ole="">
            <v:imagedata r:id="rId10" o:title=""/>
          </v:shape>
          <o:OLEObject Type="Embed" ProgID="Equation.3" ShapeID="_x0000_i1028" DrawAspect="Content" ObjectID="_1646715413" r:id="rId11"/>
        </w:object>
      </w:r>
    </w:p>
    <w:p w14:paraId="49DE4CA9" w14:textId="77777777" w:rsidR="00682B24" w:rsidRPr="00221F8D" w:rsidRDefault="00682B24" w:rsidP="00682B24">
      <w:pPr>
        <w:rPr>
          <w:rFonts w:ascii="Times New Roman" w:hAnsi="Times New Roman"/>
          <w:sz w:val="26"/>
          <w:szCs w:val="26"/>
        </w:rPr>
      </w:pPr>
    </w:p>
    <w:p w14:paraId="702FC363" w14:textId="77777777" w:rsidR="00682B24" w:rsidRPr="00221F8D" w:rsidRDefault="00682B24" w:rsidP="00682B24">
      <w:pPr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position w:val="-6"/>
          <w:sz w:val="26"/>
          <w:szCs w:val="26"/>
        </w:rPr>
        <w:object w:dxaOrig="300" w:dyaOrig="240" w14:anchorId="665CA38D">
          <v:shape id="_x0000_i1029" type="#_x0000_t75" style="width:15pt;height:12pt" o:ole="">
            <v:imagedata r:id="rId12" o:title=""/>
          </v:shape>
          <o:OLEObject Type="Embed" ProgID="Equation.3" ShapeID="_x0000_i1029" DrawAspect="Content" ObjectID="_1646715414" r:id="rId13"/>
        </w:object>
      </w:r>
      <w:r w:rsidRPr="00221F8D">
        <w:rPr>
          <w:rFonts w:ascii="Times New Roman" w:hAnsi="Times New Roman"/>
          <w:sz w:val="26"/>
          <w:szCs w:val="26"/>
        </w:rPr>
        <w:t xml:space="preserve"> 2 đoạn thẳng AB và CD tỉ lệ với 2 đoạn thẳng A’B’ và C’D’.</w:t>
      </w:r>
    </w:p>
    <w:p w14:paraId="759C6DD4" w14:textId="4960D109" w:rsidR="00682B24" w:rsidRDefault="00682B24" w:rsidP="00682B24">
      <w:pPr>
        <w:rPr>
          <w:rFonts w:ascii="Times New Roman" w:hAnsi="Times New Roman"/>
          <w:b/>
          <w:bCs/>
          <w:i/>
          <w:iCs/>
          <w:sz w:val="26"/>
          <w:szCs w:val="26"/>
        </w:rPr>
      </w:pPr>
      <w:r>
        <w:rPr>
          <w:bCs/>
        </w:rPr>
        <w:t xml:space="preserve">3/ </w:t>
      </w:r>
      <w:r w:rsidRPr="00221F8D">
        <w:rPr>
          <w:rFonts w:ascii="Times New Roman" w:hAnsi="Times New Roman"/>
          <w:b/>
          <w:bCs/>
          <w:i/>
          <w:iCs/>
          <w:sz w:val="26"/>
          <w:szCs w:val="26"/>
        </w:rPr>
        <w:t xml:space="preserve">Định lí Talet trong tam giác </w:t>
      </w:r>
    </w:p>
    <w:p w14:paraId="318BC198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b/>
          <w:sz w:val="26"/>
          <w:szCs w:val="26"/>
        </w:rPr>
        <w:t xml:space="preserve">* </w:t>
      </w:r>
      <w:r w:rsidRPr="00221F8D">
        <w:rPr>
          <w:rFonts w:ascii="Times New Roman" w:hAnsi="Times New Roman"/>
          <w:b/>
          <w:sz w:val="26"/>
          <w:szCs w:val="26"/>
          <w:u w:val="single"/>
        </w:rPr>
        <w:t>Định lí Talet</w:t>
      </w:r>
      <w:r w:rsidRPr="00221F8D">
        <w:rPr>
          <w:rFonts w:ascii="Times New Roman" w:hAnsi="Times New Roman"/>
          <w:sz w:val="26"/>
          <w:szCs w:val="26"/>
        </w:rPr>
        <w:t>: (SGK – 58)</w:t>
      </w:r>
    </w:p>
    <w:p w14:paraId="598EB00C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sz w:val="26"/>
          <w:szCs w:val="26"/>
        </w:rPr>
        <w:t xml:space="preserve">            A</w:t>
      </w:r>
    </w:p>
    <w:p w14:paraId="52048F4E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B5A166" wp14:editId="72FD90E8">
                <wp:simplePos x="0" y="0"/>
                <wp:positionH relativeFrom="column">
                  <wp:posOffset>148590</wp:posOffset>
                </wp:positionH>
                <wp:positionV relativeFrom="paragraph">
                  <wp:posOffset>78740</wp:posOffset>
                </wp:positionV>
                <wp:extent cx="417195" cy="838200"/>
                <wp:effectExtent l="13335" t="12700" r="7620" b="6350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7195" cy="838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968D36" id="Straight Connector 23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pt,6.2pt" to="44.55pt,7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"/>
            </w:pict>
          </mc:Fallback>
        </mc:AlternateContent>
      </w:r>
      <w:r w:rsidRPr="00221F8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ACFFBB" wp14:editId="7BDB6EB0">
                <wp:simplePos x="0" y="0"/>
                <wp:positionH relativeFrom="column">
                  <wp:posOffset>563880</wp:posOffset>
                </wp:positionH>
                <wp:positionV relativeFrom="paragraph">
                  <wp:posOffset>75565</wp:posOffset>
                </wp:positionV>
                <wp:extent cx="933450" cy="828675"/>
                <wp:effectExtent l="9525" t="9525" r="9525" b="9525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828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5994CB" id="Straight Connector 2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4pt,5.95pt" to="117.9pt,7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"/>
            </w:pict>
          </mc:Fallback>
        </mc:AlternateContent>
      </w:r>
    </w:p>
    <w:p w14:paraId="13FA801A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</w:p>
    <w:p w14:paraId="0C1113FB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325A43" wp14:editId="22BD8DCA">
                <wp:simplePos x="0" y="0"/>
                <wp:positionH relativeFrom="column">
                  <wp:posOffset>43815</wp:posOffset>
                </wp:positionH>
                <wp:positionV relativeFrom="paragraph">
                  <wp:posOffset>200025</wp:posOffset>
                </wp:positionV>
                <wp:extent cx="1403985" cy="0"/>
                <wp:effectExtent l="13335" t="8890" r="11430" b="10160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39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7B3CCE" id="Straight Connector 2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45pt,15.75pt" to="114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"/>
            </w:pict>
          </mc:Fallback>
        </mc:AlternateContent>
      </w:r>
      <w:r w:rsidRPr="00221F8D">
        <w:rPr>
          <w:rFonts w:ascii="Times New Roman" w:hAnsi="Times New Roman"/>
          <w:sz w:val="26"/>
          <w:szCs w:val="26"/>
        </w:rPr>
        <w:t xml:space="preserve">    B’                 C’</w:t>
      </w:r>
    </w:p>
    <w:p w14:paraId="06382FF2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</w:p>
    <w:p w14:paraId="34940D63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F542DE" wp14:editId="4813193D">
                <wp:simplePos x="0" y="0"/>
                <wp:positionH relativeFrom="column">
                  <wp:posOffset>140335</wp:posOffset>
                </wp:positionH>
                <wp:positionV relativeFrom="paragraph">
                  <wp:posOffset>160655</wp:posOffset>
                </wp:positionV>
                <wp:extent cx="1361440" cy="0"/>
                <wp:effectExtent l="5080" t="13970" r="5080" b="508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61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D1798A" id="Straight Connector 2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05pt,12.65pt" to="118.25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"/>
            </w:pict>
          </mc:Fallback>
        </mc:AlternateContent>
      </w:r>
    </w:p>
    <w:p w14:paraId="2ED26AD4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sz w:val="26"/>
          <w:szCs w:val="26"/>
        </w:rPr>
        <w:t>B                                C</w:t>
      </w:r>
    </w:p>
    <w:p w14:paraId="59591504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</w:p>
    <w:tbl>
      <w:tblPr>
        <w:tblStyle w:val="TableGrid"/>
        <w:tblW w:w="33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629"/>
        <w:gridCol w:w="2765"/>
      </w:tblGrid>
      <w:tr w:rsidR="00682B24" w:rsidRPr="00221F8D" w14:paraId="67EB5230" w14:textId="77777777" w:rsidTr="00851068">
        <w:tc>
          <w:tcPr>
            <w:tcW w:w="629" w:type="dxa"/>
          </w:tcPr>
          <w:p w14:paraId="498817AA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sz w:val="26"/>
                <w:szCs w:val="26"/>
              </w:rPr>
              <w:t>GT</w:t>
            </w:r>
          </w:p>
        </w:tc>
        <w:tc>
          <w:tcPr>
            <w:tcW w:w="2765" w:type="dxa"/>
          </w:tcPr>
          <w:p w14:paraId="0500AD1A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60" w14:anchorId="3D199380">
                <v:shape id="_x0000_i1030" type="#_x0000_t75" style="width:11.25pt;height:12.75pt" o:ole="">
                  <v:imagedata r:id="rId14" o:title=""/>
                </v:shape>
                <o:OLEObject Type="Embed" ProgID="Equation.3" ShapeID="_x0000_i1030" DrawAspect="Content" ObjectID="_1646715415" r:id="rId15"/>
              </w:object>
            </w:r>
            <w:r w:rsidRPr="00221F8D">
              <w:rPr>
                <w:rFonts w:ascii="Times New Roman" w:hAnsi="Times New Roman"/>
                <w:sz w:val="26"/>
                <w:szCs w:val="26"/>
              </w:rPr>
              <w:t>ABC: B’C’ // BC</w:t>
            </w:r>
          </w:p>
          <w:p w14:paraId="05FD77D8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sz w:val="26"/>
                <w:szCs w:val="26"/>
              </w:rPr>
              <w:t>(B’</w:t>
            </w:r>
            <w:r w:rsidRPr="00221F8D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00" w14:anchorId="193C5C16">
                <v:shape id="_x0000_i1031" type="#_x0000_t75" style="width:9.75pt;height:9.75pt" o:ole="">
                  <v:imagedata r:id="rId16" o:title=""/>
                </v:shape>
                <o:OLEObject Type="Embed" ProgID="Equation.3" ShapeID="_x0000_i1031" DrawAspect="Content" ObjectID="_1646715416" r:id="rId17"/>
              </w:objec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AB, C’</w:t>
            </w:r>
            <w:r w:rsidRPr="00221F8D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00" w14:anchorId="3BA56F84">
                <v:shape id="_x0000_i1032" type="#_x0000_t75" style="width:9.75pt;height:9.75pt" o:ole="">
                  <v:imagedata r:id="rId18" o:title=""/>
                </v:shape>
                <o:OLEObject Type="Embed" ProgID="Equation.3" ShapeID="_x0000_i1032" DrawAspect="Content" ObjectID="_1646715417" r:id="rId19"/>
              </w:objec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AC)</w:t>
            </w:r>
          </w:p>
        </w:tc>
      </w:tr>
      <w:tr w:rsidR="00682B24" w:rsidRPr="00221F8D" w14:paraId="692BF43C" w14:textId="77777777" w:rsidTr="00851068">
        <w:tc>
          <w:tcPr>
            <w:tcW w:w="629" w:type="dxa"/>
          </w:tcPr>
          <w:p w14:paraId="49BCE888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F31953A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sz w:val="26"/>
                <w:szCs w:val="26"/>
              </w:rPr>
              <w:t>KL</w:t>
            </w:r>
          </w:p>
        </w:tc>
        <w:tc>
          <w:tcPr>
            <w:tcW w:w="2765" w:type="dxa"/>
          </w:tcPr>
          <w:p w14:paraId="5C36BA85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position w:val="-24"/>
                <w:sz w:val="26"/>
                <w:szCs w:val="26"/>
              </w:rPr>
              <w:object w:dxaOrig="1140" w:dyaOrig="620" w14:anchorId="54B3E548">
                <v:shape id="_x0000_i1033" type="#_x0000_t75" style="width:57pt;height:30.75pt" o:ole="">
                  <v:imagedata r:id="rId20" o:title=""/>
                </v:shape>
                <o:OLEObject Type="Embed" ProgID="Equation.3" ShapeID="_x0000_i1033" DrawAspect="Content" ObjectID="_1646715418" r:id="rId21"/>
              </w:objec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221F8D">
              <w:rPr>
                <w:rFonts w:ascii="Times New Roman" w:hAnsi="Times New Roman"/>
                <w:position w:val="-24"/>
                <w:sz w:val="26"/>
                <w:szCs w:val="26"/>
              </w:rPr>
              <w:object w:dxaOrig="1200" w:dyaOrig="620" w14:anchorId="146FDC31">
                <v:shape id="_x0000_i1034" type="#_x0000_t75" style="width:60pt;height:30.75pt" o:ole="">
                  <v:imagedata r:id="rId22" o:title=""/>
                </v:shape>
                <o:OLEObject Type="Embed" ProgID="Equation.3" ShapeID="_x0000_i1034" DrawAspect="Content" ObjectID="_1646715419" r:id="rId23"/>
              </w:object>
            </w:r>
          </w:p>
          <w:p w14:paraId="3A9E6240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position w:val="-24"/>
                <w:sz w:val="26"/>
                <w:szCs w:val="26"/>
              </w:rPr>
              <w:object w:dxaOrig="1200" w:dyaOrig="620" w14:anchorId="225EFFE5">
                <v:shape id="_x0000_i1035" type="#_x0000_t75" style="width:60pt;height:30.75pt" o:ole="">
                  <v:imagedata r:id="rId24" o:title=""/>
                </v:shape>
                <o:OLEObject Type="Embed" ProgID="Equation.3" ShapeID="_x0000_i1035" DrawAspect="Content" ObjectID="_1646715420" r:id="rId25"/>
              </w:object>
            </w:r>
          </w:p>
        </w:tc>
      </w:tr>
    </w:tbl>
    <w:p w14:paraId="56458A78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</w:p>
    <w:p w14:paraId="44DE1448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</w:p>
    <w:p w14:paraId="321366D6" w14:textId="4C819AF5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b/>
          <w:sz w:val="26"/>
          <w:szCs w:val="26"/>
        </w:rPr>
        <w:t xml:space="preserve">* </w:t>
      </w:r>
      <w:r w:rsidRPr="00221F8D">
        <w:rPr>
          <w:rFonts w:ascii="Times New Roman" w:hAnsi="Times New Roman"/>
          <w:b/>
          <w:sz w:val="26"/>
          <w:szCs w:val="26"/>
          <w:u w:val="single"/>
        </w:rPr>
        <w:t>VD</w:t>
      </w:r>
      <w:r w:rsidRPr="00221F8D">
        <w:rPr>
          <w:rFonts w:ascii="Times New Roman" w:hAnsi="Times New Roman"/>
          <w:sz w:val="26"/>
          <w:szCs w:val="26"/>
        </w:rPr>
        <w:t>: (SGK – 58</w:t>
      </w:r>
      <w:r>
        <w:rPr>
          <w:rFonts w:ascii="Times New Roman" w:hAnsi="Times New Roman"/>
          <w:sz w:val="26"/>
          <w:szCs w:val="26"/>
        </w:rPr>
        <w:t>)</w:t>
      </w:r>
    </w:p>
    <w:p w14:paraId="6093C9E8" w14:textId="77777777" w:rsidR="00682B24" w:rsidRPr="00221F8D" w:rsidRDefault="00682B24" w:rsidP="00682B24">
      <w:pPr>
        <w:jc w:val="both"/>
        <w:rPr>
          <w:rFonts w:ascii="Times New Roman" w:hAnsi="Times New Roman"/>
          <w:sz w:val="26"/>
          <w:szCs w:val="26"/>
        </w:rPr>
      </w:pPr>
    </w:p>
    <w:p w14:paraId="214DCA12" w14:textId="614465DB" w:rsidR="00682B24" w:rsidRPr="00221F8D" w:rsidRDefault="00682B24" w:rsidP="00682B2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TVN</w:t>
      </w:r>
      <w:r w:rsidRPr="00221F8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B</w:t>
      </w:r>
      <w:r w:rsidRPr="00221F8D">
        <w:rPr>
          <w:rFonts w:ascii="Times New Roman" w:hAnsi="Times New Roman"/>
          <w:sz w:val="26"/>
          <w:szCs w:val="26"/>
        </w:rPr>
        <w:t>ài tập: 1 đến 5/SGK – 58, 59</w:t>
      </w:r>
    </w:p>
    <w:p w14:paraId="224018EB" w14:textId="23228CA9" w:rsidR="00682B24" w:rsidRDefault="00682B24" w:rsidP="00682B24">
      <w:pPr>
        <w:rPr>
          <w:bCs/>
        </w:rPr>
      </w:pPr>
    </w:p>
    <w:p w14:paraId="24279462" w14:textId="77777777" w:rsidR="00682B24" w:rsidRPr="00494299" w:rsidRDefault="00682B24" w:rsidP="00682B24">
      <w:r w:rsidRPr="00494299">
        <w:lastRenderedPageBreak/>
        <w:t>Tuần 2</w:t>
      </w:r>
      <w:r>
        <w:t>2</w:t>
      </w:r>
    </w:p>
    <w:p w14:paraId="219125DA" w14:textId="77777777" w:rsidR="00682B24" w:rsidRPr="00221F8D" w:rsidRDefault="00682B24" w:rsidP="00682B24">
      <w:pPr>
        <w:jc w:val="both"/>
        <w:outlineLvl w:val="0"/>
        <w:rPr>
          <w:rFonts w:ascii="Times New Roman" w:hAnsi="Times New Roman"/>
          <w:sz w:val="26"/>
          <w:szCs w:val="26"/>
        </w:rPr>
      </w:pPr>
      <w:r w:rsidRPr="00221F8D">
        <w:rPr>
          <w:rFonts w:ascii="Times New Roman" w:hAnsi="Times New Roman"/>
          <w:b/>
          <w:bCs/>
          <w:sz w:val="26"/>
          <w:szCs w:val="26"/>
        </w:rPr>
        <w:t xml:space="preserve">                                          </w:t>
      </w:r>
      <w:r>
        <w:rPr>
          <w:rFonts w:ascii="Times New Roman" w:hAnsi="Times New Roman"/>
          <w:b/>
          <w:bCs/>
          <w:sz w:val="26"/>
          <w:szCs w:val="26"/>
        </w:rPr>
        <w:t xml:space="preserve">§2. </w:t>
      </w:r>
      <w:r w:rsidRPr="00221F8D">
        <w:rPr>
          <w:rFonts w:ascii="Times New Roman" w:hAnsi="Times New Roman"/>
          <w:b/>
          <w:bCs/>
          <w:sz w:val="26"/>
          <w:szCs w:val="26"/>
        </w:rPr>
        <w:t xml:space="preserve"> ĐỊNH LÍ ĐẢO VÀ HỆ QUẢ CỦA ĐỊNH LÍ TALET                                                                                                      </w:t>
      </w:r>
      <w:r w:rsidRPr="00221F8D">
        <w:rPr>
          <w:rFonts w:ascii="Times New Roman" w:hAnsi="Times New Roman"/>
          <w:sz w:val="26"/>
          <w:szCs w:val="26"/>
        </w:rPr>
        <w:t xml:space="preserve">                 </w:t>
      </w:r>
    </w:p>
    <w:p w14:paraId="7B1B112A" w14:textId="77777777" w:rsidR="00682B24" w:rsidRPr="00682B24" w:rsidRDefault="00682B24" w:rsidP="00682B24">
      <w:pPr>
        <w:rPr>
          <w:bCs/>
        </w:rPr>
      </w:pPr>
      <w:r w:rsidRPr="00221F8D">
        <w:rPr>
          <w:rFonts w:ascii="Times New Roman" w:hAnsi="Times New Roman"/>
          <w:b/>
          <w:bCs/>
          <w:i/>
          <w:iCs/>
          <w:sz w:val="26"/>
          <w:szCs w:val="26"/>
        </w:rPr>
        <w:t>1</w:t>
      </w:r>
      <w:r>
        <w:rPr>
          <w:rFonts w:ascii="Times New Roman" w:hAnsi="Times New Roman"/>
          <w:b/>
          <w:bCs/>
          <w:i/>
          <w:iCs/>
          <w:sz w:val="26"/>
          <w:szCs w:val="26"/>
        </w:rPr>
        <w:t>/</w:t>
      </w:r>
      <w:r w:rsidRPr="00221F8D">
        <w:rPr>
          <w:rFonts w:ascii="Times New Roman" w:hAnsi="Times New Roman"/>
          <w:b/>
          <w:bCs/>
          <w:i/>
          <w:iCs/>
          <w:sz w:val="26"/>
          <w:szCs w:val="26"/>
        </w:rPr>
        <w:t xml:space="preserve"> Định lí đảo  </w:t>
      </w:r>
      <w:r>
        <w:rPr>
          <w:rFonts w:ascii="Times New Roman" w:hAnsi="Times New Roman"/>
          <w:b/>
          <w:bCs/>
          <w:i/>
          <w:iCs/>
          <w:sz w:val="26"/>
          <w:szCs w:val="26"/>
        </w:rPr>
        <w:br/>
      </w:r>
    </w:p>
    <w:tbl>
      <w:tblPr>
        <w:tblW w:w="10880" w:type="dxa"/>
        <w:tblInd w:w="18" w:type="dxa"/>
        <w:tblLook w:val="0000" w:firstRow="0" w:lastRow="0" w:firstColumn="0" w:lastColumn="0" w:noHBand="0" w:noVBand="0"/>
      </w:tblPr>
      <w:tblGrid>
        <w:gridCol w:w="10880"/>
      </w:tblGrid>
      <w:tr w:rsidR="00682B24" w:rsidRPr="00096DFC" w14:paraId="4FB55621" w14:textId="77777777" w:rsidTr="00682B24">
        <w:tc>
          <w:tcPr>
            <w:tcW w:w="3711" w:type="dxa"/>
          </w:tcPr>
          <w:p w14:paraId="46CA3C50" w14:textId="6C82B0D1" w:rsidR="00682B24" w:rsidRPr="00221F8D" w:rsidRDefault="00682B24" w:rsidP="00682B24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221F8D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* </w:t>
            </w:r>
            <w:r w:rsidRPr="00221F8D"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  <w:t>Định lí Talet đảo</w:t>
            </w: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>: (SGK – 60)</w:t>
            </w:r>
          </w:p>
          <w:p w14:paraId="57789616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</w:t>
            </w: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A </w:t>
            </w:r>
          </w:p>
          <w:p w14:paraId="4822BFB4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AB603E8" wp14:editId="33C0C5E8">
                      <wp:simplePos x="0" y="0"/>
                      <wp:positionH relativeFrom="column">
                        <wp:posOffset>173990</wp:posOffset>
                      </wp:positionH>
                      <wp:positionV relativeFrom="paragraph">
                        <wp:posOffset>24130</wp:posOffset>
                      </wp:positionV>
                      <wp:extent cx="348615" cy="711835"/>
                      <wp:effectExtent l="11430" t="8890" r="11430" b="1270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8615" cy="7118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CF6631" id="Straight Connector 9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7pt,1.9pt" to="41.15pt,5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5751B0B" wp14:editId="789B2C97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24130</wp:posOffset>
                      </wp:positionV>
                      <wp:extent cx="932180" cy="702310"/>
                      <wp:effectExtent l="10160" t="8890" r="10160" b="1270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2180" cy="7023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C42E57" id="Straight Connector 8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6pt,1.9pt" to="114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           </w:t>
            </w:r>
            <w:r w:rsidRPr="00221F8D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        </w:t>
            </w:r>
          </w:p>
          <w:p w14:paraId="782143F0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40A9483" wp14:editId="54F068F0">
                      <wp:simplePos x="0" y="0"/>
                      <wp:positionH relativeFrom="column">
                        <wp:posOffset>370205</wp:posOffset>
                      </wp:positionH>
                      <wp:positionV relativeFrom="paragraph">
                        <wp:posOffset>167640</wp:posOffset>
                      </wp:positionV>
                      <wp:extent cx="595630" cy="0"/>
                      <wp:effectExtent l="7620" t="8890" r="6350" b="1016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C36380" id="Straight Connector 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15pt,13.2pt" to="76.0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B’               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>C’</w:t>
            </w:r>
          </w:p>
          <w:p w14:paraId="2F384F71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1E4C6244" w14:textId="77777777" w:rsidR="00682B24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5F6A910" wp14:editId="02C0978B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163195</wp:posOffset>
                      </wp:positionV>
                      <wp:extent cx="1276350" cy="0"/>
                      <wp:effectExtent l="6350" t="12700" r="12700" b="63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63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DCC5B9"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3pt,12.85pt" to="113.8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736297BA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B                   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   C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629"/>
              <w:gridCol w:w="2289"/>
            </w:tblGrid>
            <w:tr w:rsidR="00682B24" w:rsidRPr="00221F8D" w14:paraId="262186C7" w14:textId="77777777" w:rsidTr="00851068">
              <w:tc>
                <w:tcPr>
                  <w:tcW w:w="629" w:type="dxa"/>
                </w:tcPr>
                <w:p w14:paraId="2863B049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  <w:p w14:paraId="136EA1C9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2289" w:type="dxa"/>
                </w:tcPr>
                <w:p w14:paraId="16415784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20" w:dyaOrig="260" w14:anchorId="586E6880">
                      <v:shape id="_x0000_i1036" type="#_x0000_t75" style="width:11.25pt;height:12.75pt" o:ole="">
                        <v:imagedata r:id="rId26" o:title=""/>
                      </v:shape>
                      <o:OLEObject Type="Embed" ProgID="Equation.3" ShapeID="_x0000_i1036" DrawAspect="Content" ObjectID="_1646715421" r:id="rId27"/>
                    </w:object>
                  </w: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ABC: </w:t>
                  </w:r>
                </w:p>
                <w:p w14:paraId="63C71EF8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>B’</w:t>
                  </w:r>
                  <w:r w:rsidRPr="00221F8D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1EABD43D">
                      <v:shape id="_x0000_i1037" type="#_x0000_t75" style="width:9.75pt;height:9.75pt" o:ole="">
                        <v:imagedata r:id="rId28" o:title=""/>
                      </v:shape>
                      <o:OLEObject Type="Embed" ProgID="Equation.3" ShapeID="_x0000_i1037" DrawAspect="Content" ObjectID="_1646715422" r:id="rId29"/>
                    </w:object>
                  </w: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 AB, C’</w:t>
                  </w:r>
                  <w:r w:rsidRPr="00221F8D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40F9E48D">
                      <v:shape id="_x0000_i1038" type="#_x0000_t75" style="width:9.75pt;height:9.75pt" o:ole="">
                        <v:imagedata r:id="rId30" o:title=""/>
                      </v:shape>
                      <o:OLEObject Type="Embed" ProgID="Equation.3" ShapeID="_x0000_i1038" DrawAspect="Content" ObjectID="_1646715423" r:id="rId31"/>
                    </w:object>
                  </w: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 AC</w:t>
                  </w:r>
                </w:p>
                <w:p w14:paraId="68FBFCE3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position w:val="-24"/>
                      <w:sz w:val="26"/>
                      <w:szCs w:val="26"/>
                    </w:rPr>
                    <w:object w:dxaOrig="1200" w:dyaOrig="620" w14:anchorId="4DC1DE7F">
                      <v:shape id="_x0000_i1039" type="#_x0000_t75" style="width:60pt;height:30.75pt" o:ole="">
                        <v:imagedata r:id="rId32" o:title=""/>
                      </v:shape>
                      <o:OLEObject Type="Embed" ProgID="Equation.3" ShapeID="_x0000_i1039" DrawAspect="Content" ObjectID="_1646715424" r:id="rId33"/>
                    </w:object>
                  </w:r>
                </w:p>
              </w:tc>
            </w:tr>
            <w:tr w:rsidR="00682B24" w:rsidRPr="00221F8D" w14:paraId="5B724C40" w14:textId="77777777" w:rsidTr="00851068">
              <w:tc>
                <w:tcPr>
                  <w:tcW w:w="629" w:type="dxa"/>
                </w:tcPr>
                <w:p w14:paraId="6F3C52DD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KL </w:t>
                  </w:r>
                </w:p>
              </w:tc>
              <w:tc>
                <w:tcPr>
                  <w:tcW w:w="2289" w:type="dxa"/>
                </w:tcPr>
                <w:p w14:paraId="7843C891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 B’C’ // BC</w:t>
                  </w:r>
                </w:p>
              </w:tc>
            </w:tr>
          </w:tbl>
          <w:p w14:paraId="4AE40A8B" w14:textId="77777777" w:rsidR="00682B24" w:rsidRPr="00221F8D" w:rsidRDefault="00682B24" w:rsidP="00851068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975416D" w14:textId="77777777" w:rsidR="00682B24" w:rsidRDefault="00682B24" w:rsidP="00851068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14:paraId="4CF07BA5" w14:textId="77777777" w:rsidR="00682B24" w:rsidRPr="00096DFC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096DFC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?2</w:t>
            </w:r>
            <w:r w:rsidRPr="00096DFC">
              <w:rPr>
                <w:rFonts w:ascii="Times New Roman" w:hAnsi="Times New Roman"/>
                <w:sz w:val="26"/>
                <w:szCs w:val="26"/>
                <w:lang w:val="pt-BR"/>
              </w:rPr>
              <w:t>:</w:t>
            </w:r>
          </w:p>
          <w:p w14:paraId="40C43D3C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a/ DE // BC vì </w:t>
            </w:r>
            <w:r w:rsidRPr="00221F8D">
              <w:rPr>
                <w:rFonts w:ascii="Times New Roman" w:hAnsi="Times New Roman"/>
                <w:position w:val="-24"/>
                <w:sz w:val="26"/>
                <w:szCs w:val="26"/>
              </w:rPr>
              <w:object w:dxaOrig="1080" w:dyaOrig="620" w14:anchorId="21818FD8">
                <v:shape id="_x0000_i1040" type="#_x0000_t75" style="width:54pt;height:30.75pt" o:ole="">
                  <v:imagedata r:id="rId34" o:title=""/>
                </v:shape>
                <o:OLEObject Type="Embed" ProgID="Equation.3" ShapeID="_x0000_i1040" DrawAspect="Content" ObjectID="_1646715425" r:id="rId35"/>
              </w:object>
            </w:r>
          </w:p>
          <w:p w14:paraId="436E0DE6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EF // AB vì </w:t>
            </w:r>
            <w:r w:rsidRPr="00221F8D">
              <w:rPr>
                <w:rFonts w:ascii="Times New Roman" w:hAnsi="Times New Roman"/>
                <w:position w:val="-24"/>
                <w:sz w:val="26"/>
                <w:szCs w:val="26"/>
              </w:rPr>
              <w:object w:dxaOrig="1060" w:dyaOrig="620" w14:anchorId="027825EB">
                <v:shape id="_x0000_i1041" type="#_x0000_t75" style="width:53.25pt;height:30.75pt" o:ole="">
                  <v:imagedata r:id="rId36" o:title=""/>
                </v:shape>
                <o:OLEObject Type="Embed" ProgID="Equation.3" ShapeID="_x0000_i1041" DrawAspect="Content" ObjectID="_1646715426" r:id="rId37"/>
              </w:object>
            </w:r>
          </w:p>
          <w:p w14:paraId="701807FE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pt-BR"/>
              </w:rPr>
              <w:t>b/ BDEF là hình bình hành (vì DE // BC, EF // AB).</w:t>
            </w:r>
          </w:p>
          <w:p w14:paraId="64F79A80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>c/ DE = BF = 7 (vì BDEF là hbh)</w:t>
            </w:r>
          </w:p>
          <w:p w14:paraId="09EF0AD4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ó: </w:t>
            </w:r>
            <w:r w:rsidRPr="00221F8D">
              <w:rPr>
                <w:rFonts w:ascii="Times New Roman" w:hAnsi="Times New Roman"/>
                <w:position w:val="-28"/>
                <w:sz w:val="26"/>
                <w:szCs w:val="26"/>
              </w:rPr>
              <w:object w:dxaOrig="2320" w:dyaOrig="680" w14:anchorId="565350AE">
                <v:shape id="_x0000_i1042" type="#_x0000_t75" style="width:116.25pt;height:33.75pt" o:ole="">
                  <v:imagedata r:id="rId38" o:title=""/>
                </v:shape>
                <o:OLEObject Type="Embed" ProgID="Equation.3" ShapeID="_x0000_i1042" DrawAspect="Content" ObjectID="_1646715427" r:id="rId39"/>
              </w:object>
            </w:r>
          </w:p>
          <w:p w14:paraId="327F10D4" w14:textId="77777777" w:rsidR="00682B24" w:rsidRPr="00096DFC" w:rsidRDefault="00682B24" w:rsidP="00851068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ậy các cặp cạnh tương ứng của </w:t>
            </w:r>
            <w:r w:rsidRPr="00221F8D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60" w14:anchorId="554B18C6">
                <v:shape id="_x0000_i1043" type="#_x0000_t75" style="width:11.25pt;height:12.75pt" o:ole="">
                  <v:imagedata r:id="rId26" o:title=""/>
                </v:shape>
                <o:OLEObject Type="Embed" ProgID="Equation.3" ShapeID="_x0000_i1043" DrawAspect="Content" ObjectID="_1646715428" r:id="rId40"/>
              </w:object>
            </w: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DE và </w:t>
            </w:r>
            <w:r w:rsidRPr="00221F8D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60" w14:anchorId="3D02548C">
                <v:shape id="_x0000_i1044" type="#_x0000_t75" style="width:11.25pt;height:12.75pt" o:ole="">
                  <v:imagedata r:id="rId26" o:title=""/>
                </v:shape>
                <o:OLEObject Type="Embed" ProgID="Equation.3" ShapeID="_x0000_i1044" DrawAspect="Content" ObjectID="_1646715429" r:id="rId41"/>
              </w:object>
            </w:r>
            <w:r w:rsidRPr="00221F8D">
              <w:rPr>
                <w:rFonts w:ascii="Times New Roman" w:hAnsi="Times New Roman"/>
                <w:sz w:val="26"/>
                <w:szCs w:val="26"/>
                <w:lang w:val="nl-NL"/>
              </w:rPr>
              <w:t>ABC tương ứng tỉ lệ.</w:t>
            </w:r>
          </w:p>
        </w:tc>
      </w:tr>
    </w:tbl>
    <w:p w14:paraId="7F7AF932" w14:textId="0D68EE8D" w:rsidR="00682B24" w:rsidRDefault="00682B24" w:rsidP="00682B24">
      <w:pPr>
        <w:rPr>
          <w:bCs/>
        </w:rPr>
      </w:pPr>
    </w:p>
    <w:p w14:paraId="3453A4E4" w14:textId="77777777" w:rsidR="00682B24" w:rsidRDefault="00682B24" w:rsidP="00682B24">
      <w:pPr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 w:rsidRPr="00C63DA0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2</w:t>
      </w:r>
      <w:r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/</w:t>
      </w:r>
      <w:r w:rsidRPr="00C63DA0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Hệ quả của định lí Talet </w:t>
      </w:r>
    </w:p>
    <w:tbl>
      <w:tblPr>
        <w:tblW w:w="10880" w:type="dxa"/>
        <w:tblInd w:w="18" w:type="dxa"/>
        <w:tblLook w:val="0000" w:firstRow="0" w:lastRow="0" w:firstColumn="0" w:lastColumn="0" w:noHBand="0" w:noVBand="0"/>
      </w:tblPr>
      <w:tblGrid>
        <w:gridCol w:w="10880"/>
      </w:tblGrid>
      <w:tr w:rsidR="00682B24" w:rsidRPr="00221F8D" w14:paraId="1A60E423" w14:textId="77777777" w:rsidTr="00682B24">
        <w:tc>
          <w:tcPr>
            <w:tcW w:w="10880" w:type="dxa"/>
          </w:tcPr>
          <w:p w14:paraId="5D2BD618" w14:textId="6C0CAEF3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  <w:lang w:val="nl-NL"/>
              </w:rPr>
              <w:tab/>
            </w:r>
          </w:p>
          <w:p w14:paraId="75C132A7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b/>
                <w:sz w:val="26"/>
                <w:szCs w:val="26"/>
              </w:rPr>
              <w:t xml:space="preserve">* </w:t>
            </w:r>
            <w:r w:rsidRPr="00221F8D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Hệ quả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>: (SGK – 60)</w:t>
            </w:r>
          </w:p>
          <w:p w14:paraId="0FC12C01" w14:textId="77777777" w:rsidR="00682B24" w:rsidRPr="00221F8D" w:rsidRDefault="00682B24" w:rsidP="00851068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0C1D53E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21CD5B4" wp14:editId="773F1CB3">
                      <wp:simplePos x="0" y="0"/>
                      <wp:positionH relativeFrom="column">
                        <wp:posOffset>521335</wp:posOffset>
                      </wp:positionH>
                      <wp:positionV relativeFrom="paragraph">
                        <wp:posOffset>124460</wp:posOffset>
                      </wp:positionV>
                      <wp:extent cx="932180" cy="702310"/>
                      <wp:effectExtent l="6350" t="12065" r="13970" b="952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2180" cy="7023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54C249" id="Straight Connector 5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05pt,9.8pt" to="114.45pt,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B3CF5B7" wp14:editId="7CAB3C87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121920</wp:posOffset>
                      </wp:positionV>
                      <wp:extent cx="348615" cy="711835"/>
                      <wp:effectExtent l="5080" t="9525" r="8255" b="1206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8615" cy="7118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56C5E4" id="Straight Connector 4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95pt,9.6pt" to="41.4pt,6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      A </w:t>
            </w:r>
          </w:p>
          <w:p w14:paraId="271E6BD0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           </w:t>
            </w:r>
            <w:r w:rsidRPr="00221F8D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        </w:t>
            </w:r>
          </w:p>
          <w:p w14:paraId="551ADE8F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03DF915" wp14:editId="74898626">
                      <wp:simplePos x="0" y="0"/>
                      <wp:positionH relativeFrom="column">
                        <wp:posOffset>696595</wp:posOffset>
                      </wp:positionH>
                      <wp:positionV relativeFrom="paragraph">
                        <wp:posOffset>10795</wp:posOffset>
                      </wp:positionV>
                      <wp:extent cx="198755" cy="407670"/>
                      <wp:effectExtent l="10160" t="11430" r="10160" b="952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8755" cy="4076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318BC1" id="Straight Connector 3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85pt,.85pt" to="70.5pt,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">
                      <v:stroke dashstyle="longDash"/>
                    </v:line>
                  </w:pict>
                </mc:Fallback>
              </mc:AlternateContent>
            </w: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AEC52BE" wp14:editId="372F3571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-3810</wp:posOffset>
                      </wp:positionV>
                      <wp:extent cx="997585" cy="12065"/>
                      <wp:effectExtent l="6985" t="6350" r="5080" b="1016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97585" cy="120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23AAF9" id="Straight Connector 2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35pt,-.3pt" to="88.9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 B’                 C’</w:t>
            </w:r>
          </w:p>
          <w:p w14:paraId="02D8EAAF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56AFE562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1F8D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921F18A" wp14:editId="163C0B89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10795</wp:posOffset>
                      </wp:positionV>
                      <wp:extent cx="1276350" cy="0"/>
                      <wp:effectExtent l="6350" t="10160" r="12700" b="889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63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9A9DB8" id="Straight Connector 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05pt,.85pt" to="114.55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"/>
                  </w:pict>
                </mc:Fallback>
              </mc:AlternateContent>
            </w:r>
            <w:r w:rsidRPr="00221F8D">
              <w:rPr>
                <w:rFonts w:ascii="Times New Roman" w:hAnsi="Times New Roman"/>
                <w:sz w:val="26"/>
                <w:szCs w:val="26"/>
              </w:rPr>
              <w:t xml:space="preserve">  B         D               C</w:t>
            </w:r>
          </w:p>
          <w:p w14:paraId="34FFC815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563"/>
              <w:gridCol w:w="2469"/>
            </w:tblGrid>
            <w:tr w:rsidR="00682B24" w:rsidRPr="00221F8D" w14:paraId="129C4770" w14:textId="77777777" w:rsidTr="00851068">
              <w:tc>
                <w:tcPr>
                  <w:tcW w:w="449" w:type="dxa"/>
                </w:tcPr>
                <w:p w14:paraId="53AB9230" w14:textId="77777777" w:rsidR="00682B24" w:rsidRPr="00221F8D" w:rsidRDefault="00682B24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2469" w:type="dxa"/>
                </w:tcPr>
                <w:p w14:paraId="78141CFE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20" w:dyaOrig="260" w14:anchorId="30D5FD2F">
                      <v:shape id="_x0000_i1045" type="#_x0000_t75" style="width:11.25pt;height:12.75pt" o:ole="">
                        <v:imagedata r:id="rId26" o:title=""/>
                      </v:shape>
                      <o:OLEObject Type="Embed" ProgID="Equation.3" ShapeID="_x0000_i1045" DrawAspect="Content" ObjectID="_1646715430" r:id="rId42"/>
                    </w:object>
                  </w: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>ABC: B’C’// BC</w:t>
                  </w:r>
                </w:p>
                <w:p w14:paraId="36A92925" w14:textId="77777777" w:rsidR="00682B24" w:rsidRPr="00221F8D" w:rsidRDefault="00682B24" w:rsidP="00851068">
                  <w:pPr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>B’</w:t>
                  </w:r>
                  <w:r w:rsidRPr="00221F8D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1C5EB21E">
                      <v:shape id="_x0000_i1046" type="#_x0000_t75" style="width:9.75pt;height:9.75pt" o:ole="">
                        <v:imagedata r:id="rId28" o:title=""/>
                      </v:shape>
                      <o:OLEObject Type="Embed" ProgID="Equation.3" ShapeID="_x0000_i1046" DrawAspect="Content" ObjectID="_1646715431" r:id="rId43"/>
                    </w:object>
                  </w: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 AB, C’</w:t>
                  </w:r>
                  <w:r w:rsidRPr="00221F8D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77E3EBA8">
                      <v:shape id="_x0000_i1047" type="#_x0000_t75" style="width:9.75pt;height:9.75pt" o:ole="">
                        <v:imagedata r:id="rId30" o:title=""/>
                      </v:shape>
                      <o:OLEObject Type="Embed" ProgID="Equation.3" ShapeID="_x0000_i1047" DrawAspect="Content" ObjectID="_1646715432" r:id="rId44"/>
                    </w:object>
                  </w: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t xml:space="preserve"> AC</w:t>
                  </w:r>
                </w:p>
              </w:tc>
            </w:tr>
            <w:tr w:rsidR="00682B24" w:rsidRPr="00221F8D" w14:paraId="6947074D" w14:textId="77777777" w:rsidTr="00851068">
              <w:tc>
                <w:tcPr>
                  <w:tcW w:w="449" w:type="dxa"/>
                </w:tcPr>
                <w:p w14:paraId="106D42BF" w14:textId="77777777" w:rsidR="00682B24" w:rsidRPr="00221F8D" w:rsidRDefault="00682B24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sz w:val="26"/>
                      <w:szCs w:val="26"/>
                    </w:rPr>
                    <w:lastRenderedPageBreak/>
                    <w:t>KL</w:t>
                  </w:r>
                </w:p>
              </w:tc>
              <w:tc>
                <w:tcPr>
                  <w:tcW w:w="2469" w:type="dxa"/>
                </w:tcPr>
                <w:p w14:paraId="4AA64F8F" w14:textId="77777777" w:rsidR="00682B24" w:rsidRPr="00221F8D" w:rsidRDefault="00682B24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221F8D">
                    <w:rPr>
                      <w:rFonts w:ascii="Times New Roman" w:hAnsi="Times New Roman"/>
                      <w:position w:val="-24"/>
                      <w:sz w:val="26"/>
                      <w:szCs w:val="26"/>
                    </w:rPr>
                    <w:object w:dxaOrig="1880" w:dyaOrig="620" w14:anchorId="7DD48629">
                      <v:shape id="_x0000_i1048" type="#_x0000_t75" style="width:93.75pt;height:30.75pt" o:ole="">
                        <v:imagedata r:id="rId45" o:title=""/>
                      </v:shape>
                      <o:OLEObject Type="Embed" ProgID="Equation.3" ShapeID="_x0000_i1048" DrawAspect="Content" ObjectID="_1646715433" r:id="rId46"/>
                    </w:object>
                  </w:r>
                </w:p>
              </w:tc>
            </w:tr>
          </w:tbl>
          <w:p w14:paraId="64EFF375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6E401F63" w14:textId="432F26CB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*</w:t>
            </w:r>
            <w:r w:rsidRPr="00221F8D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hú ý</w:t>
            </w:r>
            <w:r w:rsidRPr="00221F8D">
              <w:rPr>
                <w:rFonts w:ascii="Times New Roman" w:hAnsi="Times New Roman"/>
                <w:sz w:val="26"/>
                <w:szCs w:val="26"/>
              </w:rPr>
              <w:t>: (SGK – 61)</w:t>
            </w:r>
          </w:p>
          <w:p w14:paraId="2D00FFC5" w14:textId="77777777" w:rsidR="00682B24" w:rsidRPr="00221F8D" w:rsidRDefault="00682B24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0D94502C" w14:textId="02F00F2B" w:rsidR="00682B24" w:rsidRDefault="00682B24" w:rsidP="00682B24">
      <w:pPr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 w:rsidRPr="00C63DA0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lastRenderedPageBreak/>
        <w:t xml:space="preserve"> </w:t>
      </w:r>
    </w:p>
    <w:p w14:paraId="4E829ACB" w14:textId="578889EE" w:rsidR="00682B24" w:rsidRDefault="00682B24" w:rsidP="00682B24">
      <w:pPr>
        <w:rPr>
          <w:rFonts w:ascii="Times New Roman" w:hAnsi="Times New Roman"/>
          <w:sz w:val="26"/>
          <w:szCs w:val="26"/>
          <w:lang w:val="nl-NL"/>
        </w:rPr>
      </w:pPr>
      <w:r w:rsidRPr="00682B24">
        <w:rPr>
          <w:rFonts w:ascii="Times New Roman" w:hAnsi="Times New Roman"/>
          <w:sz w:val="26"/>
          <w:szCs w:val="26"/>
          <w:lang w:val="nl-NL"/>
        </w:rPr>
        <w:t xml:space="preserve">BTVN </w:t>
      </w:r>
      <w:r w:rsidRPr="00682B24">
        <w:rPr>
          <w:rFonts w:ascii="Times New Roman" w:hAnsi="Times New Roman"/>
          <w:sz w:val="26"/>
          <w:szCs w:val="26"/>
        </w:rPr>
        <w:t>7 đến 10/SGK – 63</w:t>
      </w:r>
      <w:r w:rsidRPr="00682B24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14:paraId="2C204E06" w14:textId="6E5E0F7F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9857ABE" w14:textId="00C28B64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426A2FEE" w14:textId="7EBD8491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4793A271" w14:textId="05CB94F5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6E1E2E8D" w14:textId="16ECD63B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16E3446B" w14:textId="27C46C14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3572FF60" w14:textId="17BBE3FD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1E2619C8" w14:textId="36B7E253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47726DBB" w14:textId="0BE88823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72BB5B16" w14:textId="18A259EC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7608130" w14:textId="3C48C8BB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4F4993E9" w14:textId="54BC33A6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5316579F" w14:textId="1B2C5351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0E851B20" w14:textId="236E6628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5D51C39A" w14:textId="24C9D831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6E77A332" w14:textId="7EBC955E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3BB400B" w14:textId="6194BA70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1C14FBA" w14:textId="101C61C6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BDF9C2F" w14:textId="3C7773D7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4DA3E4DC" w14:textId="238F9906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56EE517F" w14:textId="0FB95892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54878DF0" w14:textId="6F5D132A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60B5306F" w14:textId="22100E08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5CF71E79" w14:textId="0F58F26F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62594412" w14:textId="159545C7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1AA2919A" w14:textId="69B87E29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65CCD418" w14:textId="7DF17774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33809C12" w14:textId="67F02CFD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03FAC692" w14:textId="46A08EA7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188D7EAD" w14:textId="07417CCE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765DA906" w14:textId="022A423F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A3C1021" w14:textId="5D438008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01938CAD" w14:textId="14886D31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50D1A7F3" w14:textId="1624EEA2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21E37473" w14:textId="2DF73113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7F2282CF" w14:textId="6A014864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6EDF0CF2" w14:textId="77777777" w:rsidR="006302C8" w:rsidRPr="00494299" w:rsidRDefault="006302C8" w:rsidP="006302C8">
      <w:r w:rsidRPr="00494299">
        <w:lastRenderedPageBreak/>
        <w:t>Tuần 2</w:t>
      </w:r>
      <w:r>
        <w:t>3</w:t>
      </w:r>
    </w:p>
    <w:p w14:paraId="4CC3F38B" w14:textId="77777777" w:rsidR="006302C8" w:rsidRPr="009F39A2" w:rsidRDefault="006302C8" w:rsidP="006302C8">
      <w:pPr>
        <w:jc w:val="center"/>
        <w:outlineLvl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nl-NL"/>
        </w:rPr>
        <w:tab/>
      </w:r>
      <w:r w:rsidRPr="009F39A2">
        <w:rPr>
          <w:rFonts w:ascii="Times New Roman" w:hAnsi="Times New Roman"/>
          <w:b/>
          <w:bCs/>
          <w:sz w:val="26"/>
          <w:szCs w:val="26"/>
        </w:rPr>
        <w:t>§3 . TÍNH CHẤT ĐƯỜNG PHÂN GIÁC CỦA TAM GIÁC</w:t>
      </w:r>
    </w:p>
    <w:p w14:paraId="4E4314A5" w14:textId="3611E471" w:rsidR="006302C8" w:rsidRDefault="006302C8" w:rsidP="00682B24">
      <w:pPr>
        <w:rPr>
          <w:rFonts w:ascii="Times New Roman" w:hAnsi="Times New Roman"/>
          <w:b/>
          <w:bCs/>
          <w:i/>
          <w:iCs/>
          <w:sz w:val="26"/>
          <w:szCs w:val="26"/>
        </w:rPr>
      </w:pPr>
      <w:r w:rsidRPr="009F39A2">
        <w:rPr>
          <w:rFonts w:ascii="Times New Roman" w:hAnsi="Times New Roman"/>
          <w:b/>
          <w:bCs/>
          <w:i/>
          <w:iCs/>
          <w:sz w:val="26"/>
          <w:szCs w:val="26"/>
        </w:rPr>
        <w:t>1</w:t>
      </w:r>
      <w:r>
        <w:rPr>
          <w:rFonts w:ascii="Times New Roman" w:hAnsi="Times New Roman"/>
          <w:b/>
          <w:bCs/>
          <w:i/>
          <w:iCs/>
          <w:sz w:val="26"/>
          <w:szCs w:val="26"/>
        </w:rPr>
        <w:t>/</w:t>
      </w:r>
      <w:r w:rsidRPr="009F39A2">
        <w:rPr>
          <w:rFonts w:ascii="Times New Roman" w:hAnsi="Times New Roman"/>
          <w:b/>
          <w:bCs/>
          <w:i/>
          <w:iCs/>
          <w:sz w:val="26"/>
          <w:szCs w:val="26"/>
        </w:rPr>
        <w:t xml:space="preserve"> Định lí  </w:t>
      </w:r>
    </w:p>
    <w:tbl>
      <w:tblPr>
        <w:tblW w:w="10507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0507"/>
      </w:tblGrid>
      <w:tr w:rsidR="006302C8" w:rsidRPr="009F39A2" w14:paraId="4F491254" w14:textId="77777777" w:rsidTr="006302C8">
        <w:tc>
          <w:tcPr>
            <w:tcW w:w="3673" w:type="dxa"/>
          </w:tcPr>
          <w:p w14:paraId="0B16E362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39A2">
              <w:rPr>
                <w:rFonts w:ascii="Times New Roman" w:hAnsi="Times New Roman"/>
                <w:sz w:val="26"/>
                <w:szCs w:val="26"/>
              </w:rPr>
              <w:t xml:space="preserve">* </w:t>
            </w:r>
            <w:r w:rsidRPr="009F39A2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Định lí</w:t>
            </w:r>
            <w:r w:rsidRPr="009F39A2">
              <w:rPr>
                <w:rFonts w:ascii="Times New Roman" w:hAnsi="Times New Roman"/>
                <w:sz w:val="26"/>
                <w:szCs w:val="26"/>
              </w:rPr>
              <w:t>: (SGK – 65)</w:t>
            </w:r>
          </w:p>
          <w:p w14:paraId="081DE9AB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7E99E809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716793D5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2D9F483E" w14:textId="001D5E4D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  <w:r w:rsidRPr="009F39A2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01B763E7" wp14:editId="738043AC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4445</wp:posOffset>
                      </wp:positionV>
                      <wp:extent cx="2036445" cy="1609725"/>
                      <wp:effectExtent l="2540" t="0" r="0" b="0"/>
                      <wp:wrapNone/>
                      <wp:docPr id="10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36445" cy="1609725"/>
                                <a:chOff x="7274" y="1611"/>
                                <a:chExt cx="3207" cy="2535"/>
                              </a:xfrm>
                            </wpg:grpSpPr>
                            <wps:wsp>
                              <wps:cNvPr id="11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41" y="3116"/>
                                  <a:ext cx="5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DBCA9B" w14:textId="77777777" w:rsidR="006302C8" w:rsidRPr="001D0770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1D0770"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6" y="3095"/>
                                  <a:ext cx="5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4AAD00" w14:textId="77777777" w:rsidR="006302C8" w:rsidRPr="00F220B1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F220B1"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22" y="3651"/>
                                  <a:ext cx="5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904401" w14:textId="77777777" w:rsidR="006302C8" w:rsidRPr="00F220B1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F220B1"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Freeform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97" y="1948"/>
                                  <a:ext cx="2355" cy="1305"/>
                                </a:xfrm>
                                <a:custGeom>
                                  <a:avLst/>
                                  <a:gdLst>
                                    <a:gd name="T0" fmla="*/ 0 w 2355"/>
                                    <a:gd name="T1" fmla="*/ 1245 h 1305"/>
                                    <a:gd name="T2" fmla="*/ 450 w 2355"/>
                                    <a:gd name="T3" fmla="*/ 0 h 1305"/>
                                    <a:gd name="T4" fmla="*/ 2355 w 2355"/>
                                    <a:gd name="T5" fmla="*/ 1305 h 1305"/>
                                    <a:gd name="T6" fmla="*/ 0 w 2355"/>
                                    <a:gd name="T7" fmla="*/ 1245 h 1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355" h="1305">
                                      <a:moveTo>
                                        <a:pt x="0" y="1245"/>
                                      </a:moveTo>
                                      <a:lnTo>
                                        <a:pt x="450" y="0"/>
                                      </a:lnTo>
                                      <a:lnTo>
                                        <a:pt x="2355" y="1305"/>
                                      </a:lnTo>
                                      <a:lnTo>
                                        <a:pt x="0" y="12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74" y="3060"/>
                                  <a:ext cx="5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F9E696" w14:textId="77777777" w:rsidR="006302C8" w:rsidRPr="00676150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676150"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4" y="3453"/>
                                  <a:ext cx="5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F24501" w14:textId="77777777" w:rsidR="006302C8" w:rsidRPr="00791B5F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  <w:r w:rsidRPr="00791B5F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Freeform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04" y="1970"/>
                                  <a:ext cx="1305" cy="2130"/>
                                </a:xfrm>
                                <a:custGeom>
                                  <a:avLst/>
                                  <a:gdLst>
                                    <a:gd name="T0" fmla="*/ 450 w 1305"/>
                                    <a:gd name="T1" fmla="*/ 0 h 2130"/>
                                    <a:gd name="T2" fmla="*/ 1305 w 1305"/>
                                    <a:gd name="T3" fmla="*/ 2130 h 2130"/>
                                    <a:gd name="T4" fmla="*/ 0 w 1305"/>
                                    <a:gd name="T5" fmla="*/ 1230 h 2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305" h="2130">
                                      <a:moveTo>
                                        <a:pt x="450" y="0"/>
                                      </a:moveTo>
                                      <a:lnTo>
                                        <a:pt x="1305" y="2130"/>
                                      </a:lnTo>
                                      <a:lnTo>
                                        <a:pt x="0" y="123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98" y="1611"/>
                                  <a:ext cx="54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C922A6" w14:textId="77777777" w:rsidR="006302C8" w:rsidRPr="00B66632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B66632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84" y="2089"/>
                                  <a:ext cx="786" cy="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2B6A49" w14:textId="77777777" w:rsidR="006302C8" w:rsidRPr="00B66632" w:rsidRDefault="006302C8" w:rsidP="006302C8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B66632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 xml:space="preserve">   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Freeform 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75" y="2131"/>
                                  <a:ext cx="165" cy="45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0 h 45"/>
                                    <a:gd name="T2" fmla="*/ 90 w 165"/>
                                    <a:gd name="T3" fmla="*/ 45 h 45"/>
                                    <a:gd name="T4" fmla="*/ 165 w 165"/>
                                    <a:gd name="T5" fmla="*/ 30 h 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65" h="45">
                                      <a:moveTo>
                                        <a:pt x="0" y="0"/>
                                      </a:moveTo>
                                      <a:cubicBezTo>
                                        <a:pt x="23" y="15"/>
                                        <a:pt x="59" y="45"/>
                                        <a:pt x="90" y="45"/>
                                      </a:cubicBezTo>
                                      <a:cubicBezTo>
                                        <a:pt x="115" y="45"/>
                                        <a:pt x="140" y="30"/>
                                        <a:pt x="165" y="3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Freeform 13"/>
                              <wps:cNvSpPr>
                                <a:spLocks/>
                              </wps:cNvSpPr>
                              <wps:spPr bwMode="auto">
                                <a:xfrm rot="1322660">
                                  <a:off x="8887" y="3767"/>
                                  <a:ext cx="66" cy="179"/>
                                </a:xfrm>
                                <a:custGeom>
                                  <a:avLst/>
                                  <a:gdLst>
                                    <a:gd name="T0" fmla="*/ 0 w 195"/>
                                    <a:gd name="T1" fmla="*/ 114 h 114"/>
                                    <a:gd name="T2" fmla="*/ 15 w 195"/>
                                    <a:gd name="T3" fmla="*/ 54 h 114"/>
                                    <a:gd name="T4" fmla="*/ 195 w 195"/>
                                    <a:gd name="T5" fmla="*/ 9 h 1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5" h="114">
                                      <a:moveTo>
                                        <a:pt x="0" y="114"/>
                                      </a:moveTo>
                                      <a:cubicBezTo>
                                        <a:pt x="5" y="94"/>
                                        <a:pt x="4" y="71"/>
                                        <a:pt x="15" y="54"/>
                                      </a:cubicBezTo>
                                      <a:cubicBezTo>
                                        <a:pt x="51" y="0"/>
                                        <a:pt x="146" y="9"/>
                                        <a:pt x="195" y="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Arc 14"/>
                              <wps:cNvSpPr>
                                <a:spLocks/>
                              </wps:cNvSpPr>
                              <wps:spPr bwMode="auto">
                                <a:xfrm rot="2710628" flipV="1">
                                  <a:off x="8276" y="2002"/>
                                  <a:ext cx="155" cy="14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4283 0 0"/>
                                    <a:gd name="G2" fmla="+- 21600 0 0"/>
                                    <a:gd name="T0" fmla="*/ 16203 w 21600"/>
                                    <a:gd name="T1" fmla="*/ 0 h 23399"/>
                                    <a:gd name="T2" fmla="*/ 19582 w 21600"/>
                                    <a:gd name="T3" fmla="*/ 23399 h 23399"/>
                                    <a:gd name="T4" fmla="*/ 0 w 21600"/>
                                    <a:gd name="T5" fmla="*/ 14283 h 233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3399" fill="none" extrusionOk="0">
                                      <a:moveTo>
                                        <a:pt x="16203" y="-1"/>
                                      </a:moveTo>
                                      <a:cubicBezTo>
                                        <a:pt x="19681" y="3945"/>
                                        <a:pt x="21600" y="9023"/>
                                        <a:pt x="21600" y="14283"/>
                                      </a:cubicBezTo>
                                      <a:cubicBezTo>
                                        <a:pt x="21600" y="17432"/>
                                        <a:pt x="20911" y="20543"/>
                                        <a:pt x="19582" y="23399"/>
                                      </a:cubicBezTo>
                                    </a:path>
                                    <a:path w="21600" h="23399" stroke="0" extrusionOk="0">
                                      <a:moveTo>
                                        <a:pt x="16203" y="-1"/>
                                      </a:moveTo>
                                      <a:cubicBezTo>
                                        <a:pt x="19681" y="3945"/>
                                        <a:pt x="21600" y="9023"/>
                                        <a:pt x="21600" y="14283"/>
                                      </a:cubicBezTo>
                                      <a:cubicBezTo>
                                        <a:pt x="21600" y="17432"/>
                                        <a:pt x="20911" y="20543"/>
                                        <a:pt x="19582" y="23399"/>
                                      </a:cubicBezTo>
                                      <a:lnTo>
                                        <a:pt x="0" y="1428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B763E7" id="Group 10" o:spid="_x0000_s1026" style="position:absolute;left:0;text-align:left;margin-left:-.15pt;margin-top:.35pt;width:160.35pt;height:126.75pt;z-index:251675648" coordorigin="7274,1611" coordsize="3207,2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9941;top:3116;width:5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14:paraId="0EDBCA9B" w14:textId="77777777" w:rsidR="006302C8" w:rsidRPr="001D0770" w:rsidRDefault="006302C8" w:rsidP="006302C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1D0770"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" o:spid="_x0000_s1028" type="#_x0000_t202" style="position:absolute;left:8816;top:3095;width:5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14:paraId="704AAD00" w14:textId="77777777" w:rsidR="006302C8" w:rsidRPr="00F220B1" w:rsidRDefault="006302C8" w:rsidP="006302C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F220B1"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5" o:spid="_x0000_s1029" type="#_x0000_t202" style="position:absolute;left:9122;top:3651;width:5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14:paraId="3A904401" w14:textId="77777777" w:rsidR="006302C8" w:rsidRPr="00F220B1" w:rsidRDefault="006302C8" w:rsidP="006302C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F220B1"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Freeform 6" o:spid="_x0000_s1030" style="position:absolute;left:7797;top:1948;width:2355;height:1305;visibility:visible;mso-wrap-style:square;v-text-anchor:top" coordsize="2355,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" path="m,1245l450,,2355,1305,,1245xe">
                        <v:path arrowok="t" o:connecttype="custom" o:connectlocs="0,1245;450,0;2355,1305;0,1245" o:connectangles="0,0,0,0"/>
                      </v:shape>
                      <v:shape id="Text Box 7" o:spid="_x0000_s1031" type="#_x0000_t202" style="position:absolute;left:7274;top:3060;width:5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14:paraId="12F9E696" w14:textId="77777777" w:rsidR="006302C8" w:rsidRPr="00676150" w:rsidRDefault="006302C8" w:rsidP="006302C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676150"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" o:spid="_x0000_s1032" type="#_x0000_t202" style="position:absolute;left:8534;top:3453;width:5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14:paraId="31F24501" w14:textId="77777777" w:rsidR="006302C8" w:rsidRPr="00791B5F" w:rsidRDefault="006302C8" w:rsidP="006302C8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  <w:r w:rsidRPr="00791B5F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Freeform 9" o:spid="_x0000_s1033" style="position:absolute;left:7804;top:1970;width:1305;height:2130;visibility:visible;mso-wrap-style:square;v-text-anchor:top" coordsize="1305,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" path="m450,r855,2130l,1230e" filled="f">
                        <v:path arrowok="t" o:connecttype="custom" o:connectlocs="450,0;1305,2130;0,1230" o:connectangles="0,0,0"/>
                      </v:shape>
                      <v:shape id="Text Box 10" o:spid="_x0000_s1034" type="#_x0000_t202" style="position:absolute;left:7998;top:1611;width:54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14:paraId="69C922A6" w14:textId="77777777" w:rsidR="006302C8" w:rsidRPr="00B66632" w:rsidRDefault="006302C8" w:rsidP="006302C8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66632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8084;top:2089;width:78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012B6A49" w14:textId="77777777" w:rsidR="006302C8" w:rsidRPr="00B66632" w:rsidRDefault="006302C8" w:rsidP="006302C8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B66632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 xml:space="preserve">   1</w:t>
                              </w:r>
                            </w:p>
                          </w:txbxContent>
                        </v:textbox>
                      </v:shape>
                      <v:shape id="Freeform 12" o:spid="_x0000_s1036" style="position:absolute;left:8175;top:2131;width:165;height:45;visibility:visible;mso-wrap-style:square;v-text-anchor:top" coordsize="165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" path="m,c23,15,59,45,90,45v25,,50,-15,75,-15e" filled="f">
                        <v:path arrowok="t" o:connecttype="custom" o:connectlocs="0,0;90,45;165,30" o:connectangles="0,0,0"/>
                      </v:shape>
                      <v:shape id="Freeform 13" o:spid="_x0000_s1037" style="position:absolute;left:8887;top:3767;width:66;height:179;rotation:1444697fd;visibility:visible;mso-wrap-style:square;v-text-anchor:top" coordsize="195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" path="m,114c5,94,4,71,15,54,51,,146,9,195,9e" filled="f">
                        <v:path arrowok="t" o:connecttype="custom" o:connectlocs="0,179;5,85;66,14" o:connectangles="0,0,0"/>
                      </v:shape>
                      <v:shape id="Arc 14" o:spid="_x0000_s1038" style="position:absolute;left:8276;top:2002;width:155;height:146;rotation:-2960729fd;flip:y;visibility:visible;mso-wrap-style:square;v-text-anchor:top" coordsize="21600,23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" path="m16203,-1nfc19681,3945,21600,9023,21600,14283v,3149,-689,6260,-2018,9116em16203,-1nsc19681,3945,21600,9023,21600,14283v,3149,-689,6260,-2018,9116l,14283,16203,-1xe" filled="f">
                        <v:path arrowok="t" o:extrusionok="f" o:connecttype="custom" o:connectlocs="116,0;141,146;0,89" o:connectangles="0,0,0"/>
                      </v:shape>
                    </v:group>
                  </w:pict>
                </mc:Fallback>
              </mc:AlternateContent>
            </w:r>
          </w:p>
          <w:p w14:paraId="52A341B9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5C1D2FD2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66C06E6B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7F58E49F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p w14:paraId="10479B3B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u w:val="single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638"/>
              <w:gridCol w:w="2377"/>
            </w:tblGrid>
            <w:tr w:rsidR="006302C8" w:rsidRPr="009F39A2" w14:paraId="0D83320F" w14:textId="77777777" w:rsidTr="00851068">
              <w:trPr>
                <w:jc w:val="center"/>
              </w:trPr>
              <w:tc>
                <w:tcPr>
                  <w:tcW w:w="638" w:type="dxa"/>
                </w:tcPr>
                <w:p w14:paraId="261AD677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  <w:p w14:paraId="6EA25743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9F39A2">
                    <w:rPr>
                      <w:rFonts w:ascii="Times New Roman" w:hAnsi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2377" w:type="dxa"/>
                </w:tcPr>
                <w:p w14:paraId="64FAA2D8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it-IT"/>
                    </w:rPr>
                  </w:pPr>
                  <w:r w:rsidRPr="009F39A2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20" w:dyaOrig="260" w14:anchorId="02EFA5C3">
                      <v:shape id="_x0000_i1049" type="#_x0000_t75" style="width:11.25pt;height:12.75pt" o:ole="">
                        <v:imagedata r:id="rId47" o:title=""/>
                      </v:shape>
                      <o:OLEObject Type="Embed" ProgID="Equation.DSMT4" ShapeID="_x0000_i1049" DrawAspect="Content" ObjectID="_1646715434" r:id="rId48"/>
                    </w:object>
                  </w:r>
                  <w:r w:rsidRPr="009F39A2">
                    <w:rPr>
                      <w:rFonts w:ascii="Times New Roman" w:hAnsi="Times New Roman"/>
                      <w:sz w:val="26"/>
                      <w:szCs w:val="26"/>
                      <w:lang w:val="it-IT"/>
                    </w:rPr>
                    <w:t>ABC:</w:t>
                  </w:r>
                </w:p>
                <w:p w14:paraId="7E461BE5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it-IT"/>
                    </w:rPr>
                  </w:pPr>
                  <w:r w:rsidRPr="009F39A2">
                    <w:rPr>
                      <w:rFonts w:ascii="Times New Roman" w:hAnsi="Times New Roman"/>
                      <w:sz w:val="26"/>
                      <w:szCs w:val="26"/>
                      <w:lang w:val="it-IT"/>
                    </w:rPr>
                    <w:t xml:space="preserve">AD là p/giác </w:t>
                  </w:r>
                  <w:r w:rsidRPr="009F39A2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560" w:dyaOrig="360" w14:anchorId="3EB6D35A">
                      <v:shape id="_x0000_i1050" type="#_x0000_t75" style="width:27.75pt;height:18pt" o:ole="">
                        <v:imagedata r:id="rId49" o:title=""/>
                      </v:shape>
                      <o:OLEObject Type="Embed" ProgID="Equation.DSMT4" ShapeID="_x0000_i1050" DrawAspect="Content" ObjectID="_1646715435" r:id="rId50"/>
                    </w:object>
                  </w:r>
                  <w:r w:rsidRPr="009F39A2">
                    <w:rPr>
                      <w:rFonts w:ascii="Times New Roman" w:hAnsi="Times New Roman"/>
                      <w:sz w:val="26"/>
                      <w:szCs w:val="26"/>
                      <w:lang w:val="it-IT"/>
                    </w:rPr>
                    <w:t xml:space="preserve"> </w:t>
                  </w:r>
                </w:p>
                <w:p w14:paraId="62A921D1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9F39A2">
                    <w:rPr>
                      <w:rFonts w:ascii="Times New Roman" w:hAnsi="Times New Roman"/>
                      <w:sz w:val="26"/>
                      <w:szCs w:val="26"/>
                    </w:rPr>
                    <w:t>D</w:t>
                  </w:r>
                  <w:r w:rsidRPr="009F39A2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06D6EF4E">
                      <v:shape id="_x0000_i1051" type="#_x0000_t75" style="width:9.75pt;height:9.75pt" o:ole="">
                        <v:imagedata r:id="rId51" o:title=""/>
                      </v:shape>
                      <o:OLEObject Type="Embed" ProgID="Equation.DSMT4" ShapeID="_x0000_i1051" DrawAspect="Content" ObjectID="_1646715436" r:id="rId52"/>
                    </w:object>
                  </w:r>
                  <w:r w:rsidRPr="009F39A2">
                    <w:rPr>
                      <w:rFonts w:ascii="Times New Roman" w:hAnsi="Times New Roman"/>
                      <w:sz w:val="26"/>
                      <w:szCs w:val="26"/>
                    </w:rPr>
                    <w:t>BC</w:t>
                  </w:r>
                </w:p>
              </w:tc>
            </w:tr>
            <w:tr w:rsidR="006302C8" w:rsidRPr="009F39A2" w14:paraId="741900A5" w14:textId="77777777" w:rsidTr="00851068">
              <w:trPr>
                <w:jc w:val="center"/>
              </w:trPr>
              <w:tc>
                <w:tcPr>
                  <w:tcW w:w="638" w:type="dxa"/>
                </w:tcPr>
                <w:p w14:paraId="7D2428D6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9F39A2">
                    <w:rPr>
                      <w:rFonts w:ascii="Times New Roman" w:hAnsi="Times New Roman"/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2377" w:type="dxa"/>
                </w:tcPr>
                <w:p w14:paraId="6F3F8D34" w14:textId="77777777" w:rsidR="006302C8" w:rsidRPr="009F39A2" w:rsidRDefault="006302C8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9F39A2">
                    <w:rPr>
                      <w:rFonts w:ascii="Times New Roman" w:hAnsi="Times New Roman"/>
                      <w:position w:val="-24"/>
                      <w:sz w:val="26"/>
                      <w:szCs w:val="26"/>
                    </w:rPr>
                    <w:object w:dxaOrig="1359" w:dyaOrig="620" w14:anchorId="7EA73203">
                      <v:shape id="_x0000_i1052" type="#_x0000_t75" style="width:68.25pt;height:30.75pt" o:ole="">
                        <v:imagedata r:id="rId53" o:title=""/>
                      </v:shape>
                      <o:OLEObject Type="Embed" ProgID="Equation.DSMT4" ShapeID="_x0000_i1052" DrawAspect="Content" ObjectID="_1646715437" r:id="rId54"/>
                    </w:object>
                  </w:r>
                </w:p>
              </w:tc>
            </w:tr>
          </w:tbl>
          <w:p w14:paraId="7E3AA469" w14:textId="77777777" w:rsidR="006302C8" w:rsidRPr="009F39A2" w:rsidRDefault="006302C8" w:rsidP="006302C8">
            <w:pPr>
              <w:rPr>
                <w:rFonts w:ascii="Times New Roman" w:hAnsi="Times New Roman"/>
                <w:sz w:val="26"/>
                <w:szCs w:val="26"/>
              </w:rPr>
            </w:pPr>
            <w:r w:rsidRPr="009F39A2">
              <w:rPr>
                <w:rFonts w:ascii="Times New Roman" w:hAnsi="Times New Roman"/>
                <w:i/>
                <w:sz w:val="26"/>
                <w:szCs w:val="26"/>
                <w:u w:val="single"/>
              </w:rPr>
              <w:t>Chứng minh</w:t>
            </w:r>
            <w:r w:rsidRPr="009F39A2">
              <w:rPr>
                <w:rFonts w:ascii="Times New Roman" w:hAnsi="Times New Roman"/>
                <w:sz w:val="26"/>
                <w:szCs w:val="26"/>
              </w:rPr>
              <w:t>:</w:t>
            </w:r>
          </w:p>
          <w:p w14:paraId="2AC254B2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C37F093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39A2">
              <w:rPr>
                <w:rFonts w:ascii="Times New Roman" w:hAnsi="Times New Roman"/>
                <w:sz w:val="26"/>
                <w:szCs w:val="26"/>
              </w:rPr>
              <w:t>- Vẽ BE //AC cắt AD tại E</w:t>
            </w:r>
          </w:p>
          <w:p w14:paraId="09153549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Ta có: </w:t>
            </w:r>
            <w:r w:rsidRPr="009F39A2">
              <w:rPr>
                <w:rFonts w:ascii="Times New Roman" w:hAnsi="Times New Roman"/>
                <w:position w:val="-12"/>
                <w:sz w:val="26"/>
                <w:szCs w:val="26"/>
              </w:rPr>
              <w:object w:dxaOrig="800" w:dyaOrig="499" w14:anchorId="6F36A382">
                <v:shape id="_x0000_i1053" type="#_x0000_t75" style="width:39.75pt;height:24.75pt" o:ole="">
                  <v:imagedata r:id="rId55" o:title=""/>
                </v:shape>
                <o:OLEObject Type="Embed" ProgID="Equation.DSMT4" ShapeID="_x0000_i1053" DrawAspect="Content" ObjectID="_1646715438" r:id="rId56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(so le trong)</w:t>
            </w:r>
          </w:p>
          <w:p w14:paraId="0DA9EAFE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Mà </w:t>
            </w:r>
            <w:r w:rsidRPr="009F39A2">
              <w:rPr>
                <w:rFonts w:ascii="Times New Roman" w:hAnsi="Times New Roman"/>
                <w:position w:val="-6"/>
                <w:sz w:val="26"/>
                <w:szCs w:val="26"/>
              </w:rPr>
              <w:object w:dxaOrig="840" w:dyaOrig="440" w14:anchorId="1E2BAD56">
                <v:shape id="_x0000_i1054" type="#_x0000_t75" style="width:42pt;height:21.75pt" o:ole="">
                  <v:imagedata r:id="rId57" o:title=""/>
                </v:shape>
                <o:OLEObject Type="Embed" ProgID="Equation.DSMT4" ShapeID="_x0000_i1054" DrawAspect="Content" ObjectID="_1646715439" r:id="rId58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(Vì AD là phân giác </w:t>
            </w:r>
            <w:r w:rsidRPr="009F39A2">
              <w:rPr>
                <w:rFonts w:ascii="Times New Roman" w:hAnsi="Times New Roman"/>
                <w:position w:val="-6"/>
                <w:sz w:val="26"/>
                <w:szCs w:val="26"/>
              </w:rPr>
              <w:object w:dxaOrig="560" w:dyaOrig="440" w14:anchorId="0CA58081">
                <v:shape id="_x0000_i1055" type="#_x0000_t75" style="width:27.75pt;height:21.75pt" o:ole="">
                  <v:imagedata r:id="rId59" o:title=""/>
                </v:shape>
                <o:OLEObject Type="Embed" ProgID="Equation.DSMT4" ShapeID="_x0000_i1055" DrawAspect="Content" ObjectID="_1646715440" r:id="rId60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>)</w:t>
            </w:r>
          </w:p>
          <w:p w14:paraId="4AA8D1F6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9F39A2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443F9A8C">
                <v:shape id="_x0000_i1056" type="#_x0000_t75" style="width:15pt;height:12pt" o:ole="">
                  <v:imagedata r:id="rId61" o:title=""/>
                </v:shape>
                <o:OLEObject Type="Embed" ProgID="Equation.DSMT4" ShapeID="_x0000_i1056" DrawAspect="Content" ObjectID="_1646715441" r:id="rId62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 w:rsidRPr="009F39A2">
              <w:rPr>
                <w:rFonts w:ascii="Times New Roman" w:hAnsi="Times New Roman"/>
                <w:position w:val="-12"/>
                <w:sz w:val="26"/>
                <w:szCs w:val="26"/>
              </w:rPr>
              <w:object w:dxaOrig="780" w:dyaOrig="499" w14:anchorId="5718C3DA">
                <v:shape id="_x0000_i1057" type="#_x0000_t75" style="width:39pt;height:24.75pt" o:ole="">
                  <v:imagedata r:id="rId63" o:title=""/>
                </v:shape>
                <o:OLEObject Type="Embed" ProgID="Equation.DSMT4" ShapeID="_x0000_i1057" DrawAspect="Content" ObjectID="_1646715442" r:id="rId64"/>
              </w:object>
            </w:r>
          </w:p>
          <w:p w14:paraId="498BB357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9F39A2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6C1E579C">
                <v:shape id="_x0000_i1058" type="#_x0000_t75" style="width:15pt;height:12pt" o:ole="">
                  <v:imagedata r:id="rId61" o:title=""/>
                </v:shape>
                <o:OLEObject Type="Embed" ProgID="Equation.DSMT4" ShapeID="_x0000_i1058" DrawAspect="Content" ObjectID="_1646715443" r:id="rId65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</w:t>
            </w:r>
            <w:r w:rsidRPr="009F39A2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60" w14:anchorId="6313FE92">
                <v:shape id="_x0000_i1059" type="#_x0000_t75" style="width:11.25pt;height:12.75pt" o:ole="">
                  <v:imagedata r:id="rId47" o:title=""/>
                </v:shape>
                <o:OLEObject Type="Embed" ProgID="Equation.DSMT4" ShapeID="_x0000_i1059" DrawAspect="Content" ObjectID="_1646715444" r:id="rId66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>ABE cân tại B</w:t>
            </w:r>
          </w:p>
          <w:p w14:paraId="0F6BFCCE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9F39A2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111A0D78">
                <v:shape id="_x0000_i1060" type="#_x0000_t75" style="width:15pt;height:12pt" o:ole="">
                  <v:imagedata r:id="rId61" o:title=""/>
                </v:shape>
                <o:OLEObject Type="Embed" ProgID="Equation.DSMT4" ShapeID="_x0000_i1060" DrawAspect="Content" ObjectID="_1646715445" r:id="rId67"/>
              </w:object>
            </w: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AB = BE               (1)</w:t>
            </w:r>
          </w:p>
          <w:p w14:paraId="3CCE2967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>- Theo hệ quả Ta lét ta có:</w:t>
            </w:r>
          </w:p>
          <w:p w14:paraId="4C172198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39A2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         </w:t>
            </w:r>
            <w:r w:rsidRPr="009F39A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60" w:dyaOrig="620" w14:anchorId="2F8373AF">
                <v:shape id="_x0000_i1061" type="#_x0000_t75" style="width:53.25pt;height:30.75pt" o:ole="">
                  <v:imagedata r:id="rId68" o:title=""/>
                </v:shape>
                <o:OLEObject Type="Embed" ProgID="Equation.DSMT4" ShapeID="_x0000_i1061" DrawAspect="Content" ObjectID="_1646715446" r:id="rId69"/>
              </w:object>
            </w:r>
            <w:r w:rsidRPr="009F39A2">
              <w:rPr>
                <w:rFonts w:ascii="Times New Roman" w:hAnsi="Times New Roman"/>
                <w:sz w:val="26"/>
                <w:szCs w:val="26"/>
              </w:rPr>
              <w:t xml:space="preserve">         (2)</w:t>
            </w:r>
          </w:p>
          <w:p w14:paraId="2E70A182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F39A2">
              <w:rPr>
                <w:rFonts w:ascii="Times New Roman" w:hAnsi="Times New Roman"/>
                <w:sz w:val="26"/>
                <w:szCs w:val="26"/>
              </w:rPr>
              <w:t xml:space="preserve">- Từ (1), (2) </w:t>
            </w:r>
            <w:r w:rsidRPr="009F39A2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60F9D82A">
                <v:shape id="_x0000_i1062" type="#_x0000_t75" style="width:15pt;height:12pt" o:ole="">
                  <v:imagedata r:id="rId61" o:title=""/>
                </v:shape>
                <o:OLEObject Type="Embed" ProgID="Equation.DSMT4" ShapeID="_x0000_i1062" DrawAspect="Content" ObjectID="_1646715447" r:id="rId70"/>
              </w:object>
            </w:r>
            <w:r w:rsidRPr="009F39A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60" w:dyaOrig="620" w14:anchorId="6BE6AA0F">
                <v:shape id="_x0000_i1063" type="#_x0000_t75" style="width:53.25pt;height:30.75pt" o:ole="">
                  <v:imagedata r:id="rId71" o:title=""/>
                </v:shape>
                <o:OLEObject Type="Embed" ProgID="Equation.DSMT4" ShapeID="_x0000_i1063" DrawAspect="Content" ObjectID="_1646715448" r:id="rId72"/>
              </w:object>
            </w:r>
            <w:r w:rsidRPr="009F39A2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31F0B12C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79C9C09E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4BEF7338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14:paraId="3C241511" w14:textId="77777777" w:rsidR="006302C8" w:rsidRPr="009F39A2" w:rsidRDefault="006302C8" w:rsidP="00851068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1F393826" w14:textId="598379C5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?2 </w:t>
      </w:r>
    </w:p>
    <w:p w14:paraId="33FF6FF7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a/ </w:t>
      </w:r>
      <w:r w:rsidRPr="009F39A2">
        <w:rPr>
          <w:rFonts w:ascii="Times New Roman" w:hAnsi="Times New Roman"/>
          <w:sz w:val="26"/>
          <w:szCs w:val="26"/>
        </w:rPr>
        <w:t xml:space="preserve">- Vì AD là p/giác </w:t>
      </w:r>
      <w:r w:rsidRPr="009F39A2">
        <w:rPr>
          <w:rFonts w:ascii="Times New Roman" w:hAnsi="Times New Roman"/>
          <w:position w:val="-6"/>
          <w:sz w:val="26"/>
          <w:szCs w:val="26"/>
        </w:rPr>
        <w:object w:dxaOrig="560" w:dyaOrig="360" w14:anchorId="266CD783">
          <v:shape id="_x0000_i1064" type="#_x0000_t75" style="width:27.75pt;height:18pt" o:ole="">
            <v:imagedata r:id="rId49" o:title=""/>
          </v:shape>
          <o:OLEObject Type="Embed" ProgID="Equation.DSMT4" ShapeID="_x0000_i1064" DrawAspect="Content" ObjectID="_1646715449" r:id="rId73"/>
        </w:object>
      </w:r>
      <w:r w:rsidRPr="009F39A2">
        <w:rPr>
          <w:rFonts w:ascii="Times New Roman" w:hAnsi="Times New Roman"/>
          <w:sz w:val="26"/>
          <w:szCs w:val="26"/>
        </w:rPr>
        <w:t xml:space="preserve"> </w:t>
      </w:r>
    </w:p>
    <w:p w14:paraId="697735BD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position w:val="-6"/>
          <w:sz w:val="26"/>
          <w:szCs w:val="26"/>
        </w:rPr>
        <w:object w:dxaOrig="300" w:dyaOrig="240" w14:anchorId="3894874B">
          <v:shape id="_x0000_i1065" type="#_x0000_t75" style="width:15pt;height:12pt" o:ole="">
            <v:imagedata r:id="rId74" o:title=""/>
          </v:shape>
          <o:OLEObject Type="Embed" ProgID="Equation.DSMT4" ShapeID="_x0000_i1065" DrawAspect="Content" ObjectID="_1646715450" r:id="rId75"/>
        </w:object>
      </w:r>
      <w:r w:rsidRPr="009F39A2">
        <w:rPr>
          <w:rFonts w:ascii="Times New Roman" w:hAnsi="Times New Roman"/>
          <w:sz w:val="26"/>
          <w:szCs w:val="26"/>
        </w:rPr>
        <w:t xml:space="preserve"> </w:t>
      </w:r>
      <w:r w:rsidRPr="009F39A2">
        <w:rPr>
          <w:rFonts w:ascii="Times New Roman" w:hAnsi="Times New Roman"/>
          <w:position w:val="-28"/>
          <w:sz w:val="26"/>
          <w:szCs w:val="26"/>
        </w:rPr>
        <w:object w:dxaOrig="1939" w:dyaOrig="660" w14:anchorId="351725C2">
          <v:shape id="_x0000_i1066" type="#_x0000_t75" style="width:96.75pt;height:33pt" o:ole="">
            <v:imagedata r:id="rId76" o:title=""/>
          </v:shape>
          <o:OLEObject Type="Embed" ProgID="Equation.DSMT4" ShapeID="_x0000_i1066" DrawAspect="Content" ObjectID="_1646715451" r:id="rId77"/>
        </w:object>
      </w:r>
    </w:p>
    <w:p w14:paraId="1D5579CA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sz w:val="26"/>
          <w:szCs w:val="26"/>
        </w:rPr>
        <w:t xml:space="preserve"> (T/c tia phân giác)</w:t>
      </w:r>
    </w:p>
    <w:p w14:paraId="732E03F6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</w:p>
    <w:p w14:paraId="475ADC71" w14:textId="5EC95E3A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/ </w:t>
      </w:r>
      <w:r w:rsidRPr="009F39A2">
        <w:rPr>
          <w:rFonts w:ascii="Times New Roman" w:hAnsi="Times New Roman"/>
          <w:sz w:val="26"/>
          <w:szCs w:val="26"/>
        </w:rPr>
        <w:t>.</w:t>
      </w:r>
    </w:p>
    <w:p w14:paraId="03C7C06F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sz w:val="26"/>
          <w:szCs w:val="26"/>
        </w:rPr>
        <w:t xml:space="preserve">- Khi y = 5 </w:t>
      </w:r>
    </w:p>
    <w:p w14:paraId="212E0C96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position w:val="-6"/>
          <w:sz w:val="26"/>
          <w:szCs w:val="26"/>
        </w:rPr>
        <w:object w:dxaOrig="300" w:dyaOrig="240" w14:anchorId="54105153">
          <v:shape id="_x0000_i1067" type="#_x0000_t75" style="width:15pt;height:12pt" o:ole="">
            <v:imagedata r:id="rId61" o:title=""/>
          </v:shape>
          <o:OLEObject Type="Embed" ProgID="Equation.DSMT4" ShapeID="_x0000_i1067" DrawAspect="Content" ObjectID="_1646715452" r:id="rId78"/>
        </w:object>
      </w:r>
      <w:r w:rsidRPr="009F39A2">
        <w:rPr>
          <w:rFonts w:ascii="Times New Roman" w:hAnsi="Times New Roman"/>
          <w:position w:val="-24"/>
          <w:sz w:val="26"/>
          <w:szCs w:val="26"/>
        </w:rPr>
        <w:object w:dxaOrig="2120" w:dyaOrig="620" w14:anchorId="110CD2CB">
          <v:shape id="_x0000_i1068" type="#_x0000_t75" style="width:105.75pt;height:30.75pt" o:ole="">
            <v:imagedata r:id="rId79" o:title=""/>
          </v:shape>
          <o:OLEObject Type="Embed" ProgID="Equation.DSMT4" ShapeID="_x0000_i1068" DrawAspect="Content" ObjectID="_1646715453" r:id="rId80"/>
        </w:object>
      </w:r>
    </w:p>
    <w:p w14:paraId="23E3639E" w14:textId="7EA59B0C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71ACF2D5" w14:textId="08D3D37D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</w:rPr>
        <w:t>*T</w:t>
      </w:r>
      <w:r w:rsidRPr="009F39A2">
        <w:rPr>
          <w:rFonts w:ascii="Times New Roman" w:hAnsi="Times New Roman"/>
          <w:sz w:val="26"/>
          <w:szCs w:val="26"/>
        </w:rPr>
        <w:t>ìm x trong hình 23b</w:t>
      </w:r>
    </w:p>
    <w:p w14:paraId="6638535F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sz w:val="26"/>
          <w:szCs w:val="26"/>
        </w:rPr>
        <w:t xml:space="preserve">- Vì DH là tia phân giác </w:t>
      </w:r>
      <w:r w:rsidRPr="009F39A2">
        <w:rPr>
          <w:rFonts w:ascii="Times New Roman" w:hAnsi="Times New Roman"/>
          <w:position w:val="-4"/>
          <w:sz w:val="26"/>
          <w:szCs w:val="26"/>
        </w:rPr>
        <w:object w:dxaOrig="540" w:dyaOrig="340" w14:anchorId="08AFAABA">
          <v:shape id="_x0000_i1069" type="#_x0000_t75" style="width:27pt;height:17.25pt" o:ole="">
            <v:imagedata r:id="rId81" o:title=""/>
          </v:shape>
          <o:OLEObject Type="Embed" ProgID="Equation.DSMT4" ShapeID="_x0000_i1069" DrawAspect="Content" ObjectID="_1646715454" r:id="rId82"/>
        </w:object>
      </w:r>
      <w:r w:rsidRPr="009F39A2">
        <w:rPr>
          <w:rFonts w:ascii="Times New Roman" w:hAnsi="Times New Roman"/>
          <w:sz w:val="26"/>
          <w:szCs w:val="26"/>
        </w:rPr>
        <w:t xml:space="preserve"> nên:</w:t>
      </w:r>
    </w:p>
    <w:p w14:paraId="19E350FC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position w:val="-60"/>
          <w:sz w:val="26"/>
          <w:szCs w:val="26"/>
        </w:rPr>
        <w:object w:dxaOrig="2299" w:dyaOrig="1320" w14:anchorId="5635539F">
          <v:shape id="_x0000_i1070" type="#_x0000_t75" style="width:114.75pt;height:66pt" o:ole="">
            <v:imagedata r:id="rId83" o:title=""/>
          </v:shape>
          <o:OLEObject Type="Embed" ProgID="Equation.DSMT4" ShapeID="_x0000_i1070" DrawAspect="Content" ObjectID="_1646715455" r:id="rId84"/>
        </w:object>
      </w:r>
    </w:p>
    <w:p w14:paraId="40A6957C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position w:val="-6"/>
          <w:sz w:val="26"/>
          <w:szCs w:val="26"/>
        </w:rPr>
        <w:object w:dxaOrig="300" w:dyaOrig="240" w14:anchorId="56D5E17D">
          <v:shape id="_x0000_i1071" type="#_x0000_t75" style="width:15pt;height:12pt" o:ole="">
            <v:imagedata r:id="rId74" o:title=""/>
          </v:shape>
          <o:OLEObject Type="Embed" ProgID="Equation.DSMT4" ShapeID="_x0000_i1071" DrawAspect="Content" ObjectID="_1646715456" r:id="rId85"/>
        </w:object>
      </w:r>
      <w:r w:rsidRPr="009F39A2">
        <w:rPr>
          <w:rFonts w:ascii="Times New Roman" w:hAnsi="Times New Roman"/>
          <w:sz w:val="26"/>
          <w:szCs w:val="26"/>
        </w:rPr>
        <w:t xml:space="preserve"> x = EH + FH </w:t>
      </w:r>
    </w:p>
    <w:p w14:paraId="51C189E4" w14:textId="77777777" w:rsidR="006302C8" w:rsidRPr="009F39A2" w:rsidRDefault="006302C8" w:rsidP="006302C8">
      <w:pPr>
        <w:jc w:val="both"/>
        <w:rPr>
          <w:rFonts w:ascii="Times New Roman" w:hAnsi="Times New Roman"/>
          <w:sz w:val="26"/>
          <w:szCs w:val="26"/>
        </w:rPr>
      </w:pPr>
      <w:r w:rsidRPr="009F39A2">
        <w:rPr>
          <w:rFonts w:ascii="Times New Roman" w:hAnsi="Times New Roman"/>
          <w:sz w:val="26"/>
          <w:szCs w:val="26"/>
        </w:rPr>
        <w:t xml:space="preserve">        = 5,1 + 3 = 8,1</w:t>
      </w:r>
    </w:p>
    <w:p w14:paraId="737A58B6" w14:textId="77777777" w:rsidR="006302C8" w:rsidRDefault="006302C8" w:rsidP="00682B24">
      <w:pPr>
        <w:rPr>
          <w:rFonts w:ascii="Times New Roman" w:hAnsi="Times New Roman"/>
          <w:sz w:val="26"/>
          <w:szCs w:val="26"/>
          <w:lang w:val="nl-NL"/>
        </w:rPr>
      </w:pPr>
    </w:p>
    <w:p w14:paraId="1011115E" w14:textId="14A6FAF2" w:rsidR="006302C8" w:rsidRDefault="006302C8" w:rsidP="006302C8">
      <w:pPr>
        <w:rPr>
          <w:rFonts w:ascii="Times New Roman" w:hAnsi="Times New Roman"/>
          <w:sz w:val="26"/>
          <w:szCs w:val="26"/>
        </w:rPr>
      </w:pPr>
      <w:r>
        <w:t>BTVN B</w:t>
      </w:r>
      <w:r w:rsidRPr="009F39A2">
        <w:rPr>
          <w:rFonts w:ascii="Times New Roman" w:hAnsi="Times New Roman"/>
          <w:sz w:val="26"/>
          <w:szCs w:val="26"/>
        </w:rPr>
        <w:t xml:space="preserve">ài tập: 15, 16, 17 / SGK – 67, 68 </w:t>
      </w:r>
    </w:p>
    <w:p w14:paraId="64F5C305" w14:textId="77777777" w:rsidR="006302C8" w:rsidRPr="009F39A2" w:rsidRDefault="006302C8" w:rsidP="006302C8">
      <w:pPr>
        <w:rPr>
          <w:rFonts w:ascii="Times New Roman" w:hAnsi="Times New Roman"/>
          <w:sz w:val="26"/>
          <w:szCs w:val="26"/>
        </w:rPr>
      </w:pPr>
    </w:p>
    <w:p w14:paraId="20A85F73" w14:textId="20729370" w:rsidR="006302C8" w:rsidRDefault="006302C8" w:rsidP="00682B24"/>
    <w:p w14:paraId="668EED6D" w14:textId="14376237" w:rsidR="001C10D0" w:rsidRDefault="001C10D0" w:rsidP="00682B24"/>
    <w:p w14:paraId="2BBF95DF" w14:textId="6FE56732" w:rsidR="001C10D0" w:rsidRDefault="001C10D0" w:rsidP="00682B24"/>
    <w:p w14:paraId="4EB4EB8A" w14:textId="0DBCE913" w:rsidR="001C10D0" w:rsidRDefault="001C10D0" w:rsidP="00682B24"/>
    <w:p w14:paraId="23462C83" w14:textId="56265051" w:rsidR="001C10D0" w:rsidRDefault="001C10D0" w:rsidP="00682B24"/>
    <w:p w14:paraId="16E40C25" w14:textId="45B29D51" w:rsidR="001C10D0" w:rsidRDefault="001C10D0" w:rsidP="00682B24"/>
    <w:p w14:paraId="7049F6E7" w14:textId="6091EAE3" w:rsidR="001C10D0" w:rsidRDefault="001C10D0" w:rsidP="00682B24"/>
    <w:p w14:paraId="58ECE0C1" w14:textId="1277213C" w:rsidR="001C10D0" w:rsidRDefault="001C10D0" w:rsidP="00682B24"/>
    <w:p w14:paraId="7F42BB75" w14:textId="3E1E6E57" w:rsidR="001C10D0" w:rsidRDefault="001C10D0" w:rsidP="00682B24"/>
    <w:p w14:paraId="307BDCBE" w14:textId="1AD03666" w:rsidR="001C10D0" w:rsidRDefault="001C10D0" w:rsidP="00682B24"/>
    <w:p w14:paraId="40C3A492" w14:textId="2C8D53C0" w:rsidR="001C10D0" w:rsidRDefault="001C10D0" w:rsidP="00682B24"/>
    <w:p w14:paraId="44D2B701" w14:textId="62C37B6D" w:rsidR="001C10D0" w:rsidRDefault="001C10D0" w:rsidP="00682B24"/>
    <w:p w14:paraId="0062EB2E" w14:textId="6DE4EA5F" w:rsidR="001C10D0" w:rsidRDefault="001C10D0" w:rsidP="00682B24"/>
    <w:p w14:paraId="0200343B" w14:textId="5CE064B8" w:rsidR="001C10D0" w:rsidRDefault="001C10D0" w:rsidP="00682B24"/>
    <w:p w14:paraId="2784C3E9" w14:textId="2B5C7CB1" w:rsidR="001C10D0" w:rsidRDefault="001C10D0" w:rsidP="00682B24"/>
    <w:p w14:paraId="16284AE0" w14:textId="22CD2C2C" w:rsidR="001C10D0" w:rsidRDefault="001C10D0" w:rsidP="00682B24"/>
    <w:p w14:paraId="342461B0" w14:textId="72C45E46" w:rsidR="001C10D0" w:rsidRDefault="001C10D0" w:rsidP="00682B24"/>
    <w:p w14:paraId="72618C40" w14:textId="234E77F3" w:rsidR="001C10D0" w:rsidRDefault="001C10D0" w:rsidP="00682B24"/>
    <w:p w14:paraId="145C7321" w14:textId="39B98843" w:rsidR="001C10D0" w:rsidRDefault="001C10D0" w:rsidP="00682B24"/>
    <w:p w14:paraId="1DAD52ED" w14:textId="1D5306BF" w:rsidR="001C10D0" w:rsidRDefault="001C10D0" w:rsidP="00682B24"/>
    <w:p w14:paraId="15368D27" w14:textId="68D1DABF" w:rsidR="001C10D0" w:rsidRDefault="001C10D0" w:rsidP="00682B24"/>
    <w:p w14:paraId="55C1B976" w14:textId="03F4C92D" w:rsidR="001C10D0" w:rsidRDefault="001C10D0" w:rsidP="00682B24"/>
    <w:p w14:paraId="60D666A3" w14:textId="1C2C6A43" w:rsidR="001C10D0" w:rsidRDefault="001C10D0" w:rsidP="00682B24"/>
    <w:p w14:paraId="434C768E" w14:textId="77777777" w:rsidR="001C10D0" w:rsidRPr="00494299" w:rsidRDefault="001C10D0" w:rsidP="001C10D0">
      <w:r w:rsidRPr="00494299">
        <w:lastRenderedPageBreak/>
        <w:t>Tuần 2</w:t>
      </w:r>
      <w:r>
        <w:t>4</w:t>
      </w:r>
    </w:p>
    <w:p w14:paraId="46D8BB6C" w14:textId="77777777" w:rsidR="001C10D0" w:rsidRPr="009242F3" w:rsidRDefault="001C10D0" w:rsidP="001C10D0">
      <w:pPr>
        <w:jc w:val="both"/>
        <w:outlineLvl w:val="0"/>
        <w:rPr>
          <w:rFonts w:ascii="Times New Roman" w:hAnsi="Times New Roman"/>
          <w:sz w:val="26"/>
          <w:szCs w:val="26"/>
        </w:rPr>
      </w:pPr>
      <w:r w:rsidRPr="009242F3">
        <w:rPr>
          <w:rFonts w:ascii="Times New Roman" w:hAnsi="Times New Roman"/>
          <w:i/>
          <w:iCs/>
          <w:sz w:val="26"/>
          <w:szCs w:val="26"/>
        </w:rPr>
        <w:t xml:space="preserve">      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b/>
          <w:bCs/>
          <w:sz w:val="26"/>
          <w:szCs w:val="26"/>
        </w:rPr>
        <w:t xml:space="preserve">        </w:t>
      </w:r>
      <w:r>
        <w:rPr>
          <w:rFonts w:ascii="Times New Roman" w:hAnsi="Times New Roman"/>
          <w:b/>
          <w:bCs/>
          <w:sz w:val="26"/>
          <w:szCs w:val="26"/>
        </w:rPr>
        <w:t xml:space="preserve">                     §4 . </w:t>
      </w:r>
      <w:r w:rsidRPr="009242F3">
        <w:rPr>
          <w:rFonts w:ascii="Times New Roman" w:hAnsi="Times New Roman"/>
          <w:b/>
          <w:bCs/>
          <w:sz w:val="26"/>
          <w:szCs w:val="26"/>
        </w:rPr>
        <w:t xml:space="preserve"> KHÁI NIỆM HAI TAM GIÁC ĐỒNG DẠNG                                                                                                          </w:t>
      </w:r>
      <w:r w:rsidRPr="009242F3">
        <w:rPr>
          <w:rFonts w:ascii="Times New Roman" w:hAnsi="Times New Roman"/>
          <w:sz w:val="26"/>
          <w:szCs w:val="26"/>
        </w:rPr>
        <w:t xml:space="preserve">                 </w:t>
      </w:r>
    </w:p>
    <w:p w14:paraId="6EF54728" w14:textId="04925414" w:rsidR="001C10D0" w:rsidRDefault="003A7072" w:rsidP="00682B24">
      <w:pPr>
        <w:rPr>
          <w:rFonts w:ascii="Times New Roman" w:hAnsi="Times New Roman"/>
          <w:b/>
          <w:bCs/>
          <w:i/>
          <w:iCs/>
          <w:sz w:val="26"/>
          <w:szCs w:val="26"/>
        </w:rPr>
      </w:pPr>
      <w:r>
        <w:t xml:space="preserve">1/ </w:t>
      </w:r>
      <w:r w:rsidRPr="0021346F">
        <w:rPr>
          <w:rFonts w:ascii="Times New Roman" w:hAnsi="Times New Roman"/>
          <w:b/>
          <w:bCs/>
          <w:i/>
          <w:iCs/>
          <w:sz w:val="26"/>
          <w:szCs w:val="26"/>
        </w:rPr>
        <w:t xml:space="preserve">Tam giác đồng dạng  </w:t>
      </w:r>
    </w:p>
    <w:p w14:paraId="60632DB8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b/>
          <w:sz w:val="26"/>
          <w:szCs w:val="26"/>
          <w:lang w:val="pt-BR"/>
        </w:rPr>
        <w:t xml:space="preserve">a/ </w:t>
      </w:r>
      <w:r w:rsidRPr="00DF4776">
        <w:rPr>
          <w:rFonts w:ascii="Times New Roman" w:hAnsi="Times New Roman"/>
          <w:b/>
          <w:sz w:val="26"/>
          <w:szCs w:val="26"/>
          <w:u w:val="single"/>
          <w:lang w:val="pt-BR"/>
        </w:rPr>
        <w:t>Định nghĩa</w:t>
      </w:r>
      <w:r w:rsidRPr="00DF4776">
        <w:rPr>
          <w:rFonts w:ascii="Times New Roman" w:hAnsi="Times New Roman"/>
          <w:sz w:val="26"/>
          <w:szCs w:val="26"/>
          <w:lang w:val="pt-BR"/>
        </w:rPr>
        <w:t xml:space="preserve">:   </w:t>
      </w:r>
    </w:p>
    <w:p w14:paraId="57DDCE73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       </w:t>
      </w:r>
    </w:p>
    <w:p w14:paraId="7345ED1D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</w:p>
    <w:p w14:paraId="5CA65B7B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        A</w:t>
      </w:r>
    </w:p>
    <w:p w14:paraId="751077E4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B</w:t>
      </w:r>
      <w:r w:rsidRPr="009242F3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BA6451D" wp14:editId="54B62D58">
            <wp:extent cx="923925" cy="75247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776">
        <w:rPr>
          <w:rFonts w:ascii="Times New Roman" w:hAnsi="Times New Roman"/>
          <w:sz w:val="26"/>
          <w:szCs w:val="26"/>
          <w:lang w:val="pt-BR"/>
        </w:rPr>
        <w:t>C</w:t>
      </w:r>
    </w:p>
    <w:p w14:paraId="13D4497C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14:paraId="5213E400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           A’</w:t>
      </w:r>
    </w:p>
    <w:p w14:paraId="601EB88D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  B’</w:t>
      </w:r>
      <w:r w:rsidRPr="009242F3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BF67191" wp14:editId="686FB764">
            <wp:extent cx="800100" cy="6572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4776">
        <w:rPr>
          <w:rFonts w:ascii="Times New Roman" w:hAnsi="Times New Roman"/>
          <w:sz w:val="26"/>
          <w:szCs w:val="26"/>
          <w:lang w:val="pt-BR"/>
        </w:rPr>
        <w:t>C’</w:t>
      </w:r>
    </w:p>
    <w:p w14:paraId="159AF049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</w:p>
    <w:p w14:paraId="7400EC0B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9242F3">
        <w:rPr>
          <w:rFonts w:ascii="Times New Roman" w:hAnsi="Times New Roman"/>
          <w:position w:val="-4"/>
          <w:sz w:val="26"/>
          <w:szCs w:val="26"/>
        </w:rPr>
        <w:object w:dxaOrig="220" w:dyaOrig="260" w14:anchorId="6D9AB9F9">
          <v:shape id="_x0000_i1072" type="#_x0000_t75" style="width:11.25pt;height:12.75pt" o:ole="">
            <v:imagedata r:id="rId87" o:title=""/>
          </v:shape>
          <o:OLEObject Type="Embed" ProgID="Equation.DSMT4" ShapeID="_x0000_i1072" DrawAspect="Content" ObjectID="_1646715457" r:id="rId88"/>
        </w:object>
      </w:r>
      <w:r w:rsidRPr="00DF4776">
        <w:rPr>
          <w:rFonts w:ascii="Times New Roman" w:hAnsi="Times New Roman"/>
          <w:sz w:val="26"/>
          <w:szCs w:val="26"/>
          <w:lang w:val="pt-BR"/>
        </w:rPr>
        <w:t xml:space="preserve">A’B’C’ đồng dạng với </w:t>
      </w:r>
      <w:r w:rsidRPr="009242F3">
        <w:rPr>
          <w:rFonts w:ascii="Times New Roman" w:hAnsi="Times New Roman"/>
          <w:position w:val="-4"/>
          <w:sz w:val="26"/>
          <w:szCs w:val="26"/>
        </w:rPr>
        <w:object w:dxaOrig="220" w:dyaOrig="260" w14:anchorId="63DD8249">
          <v:shape id="_x0000_i1073" type="#_x0000_t75" style="width:11.25pt;height:12.75pt" o:ole="">
            <v:imagedata r:id="rId87" o:title=""/>
          </v:shape>
          <o:OLEObject Type="Embed" ProgID="Equation.DSMT4" ShapeID="_x0000_i1073" DrawAspect="Content" ObjectID="_1646715458" r:id="rId89"/>
        </w:object>
      </w:r>
      <w:r w:rsidRPr="00DF4776">
        <w:rPr>
          <w:rFonts w:ascii="Times New Roman" w:hAnsi="Times New Roman"/>
          <w:sz w:val="26"/>
          <w:szCs w:val="26"/>
          <w:lang w:val="pt-BR"/>
        </w:rPr>
        <w:t xml:space="preserve">ABC nếu: </w:t>
      </w:r>
    </w:p>
    <w:p w14:paraId="626C65CB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+ </w:t>
      </w:r>
      <w:r w:rsidRPr="009242F3">
        <w:rPr>
          <w:rFonts w:ascii="Times New Roman" w:hAnsi="Times New Roman"/>
          <w:position w:val="-10"/>
          <w:sz w:val="26"/>
          <w:szCs w:val="26"/>
        </w:rPr>
        <w:object w:dxaOrig="2140" w:dyaOrig="380" w14:anchorId="43DC1C09">
          <v:shape id="_x0000_i1074" type="#_x0000_t75" style="width:107.25pt;height:18.75pt" o:ole="">
            <v:imagedata r:id="rId90" o:title=""/>
          </v:shape>
          <o:OLEObject Type="Embed" ProgID="Equation.DSMT4" ShapeID="_x0000_i1074" DrawAspect="Content" ObjectID="_1646715459" r:id="rId91"/>
        </w:object>
      </w:r>
    </w:p>
    <w:p w14:paraId="738A0A10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+ </w:t>
      </w:r>
      <w:r w:rsidRPr="009242F3">
        <w:rPr>
          <w:rFonts w:ascii="Times New Roman" w:hAnsi="Times New Roman"/>
          <w:position w:val="-24"/>
          <w:sz w:val="26"/>
          <w:szCs w:val="26"/>
        </w:rPr>
        <w:object w:dxaOrig="2120" w:dyaOrig="620" w14:anchorId="6E2C6639">
          <v:shape id="_x0000_i1075" type="#_x0000_t75" style="width:105.75pt;height:30.75pt" o:ole="">
            <v:imagedata r:id="rId92" o:title=""/>
          </v:shape>
          <o:OLEObject Type="Embed" ProgID="Equation.DSMT4" ShapeID="_x0000_i1075" DrawAspect="Content" ObjectID="_1646715460" r:id="rId93"/>
        </w:object>
      </w:r>
    </w:p>
    <w:p w14:paraId="11B1088B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- Kí hiệu: </w:t>
      </w:r>
    </w:p>
    <w:p w14:paraId="4FA1725E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 xml:space="preserve">  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940" w:dyaOrig="279" w14:anchorId="385A9A8F">
          <v:shape id="_x0000_i1076" type="#_x0000_t75" style="width:47.25pt;height:14.25pt" o:ole="">
            <v:imagedata r:id="rId94" o:title=""/>
          </v:shape>
          <o:OLEObject Type="Embed" ProgID="Equation.DSMT4" ShapeID="_x0000_i1076" DrawAspect="Content" ObjectID="_1646715461" r:id="rId95"/>
        </w:object>
      </w:r>
      <w:r w:rsidRPr="00DF4776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DF4776">
        <w:rPr>
          <w:rFonts w:ascii="Lucida Sans Unicode" w:hAnsi="Lucida Sans Unicode"/>
          <w:sz w:val="26"/>
          <w:szCs w:val="26"/>
          <w:lang w:val="pt-BR"/>
        </w:rPr>
        <w:t>∽</w:t>
      </w:r>
      <w:r w:rsidRPr="00DF4776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06E8318D">
          <v:shape id="_x0000_i1077" type="#_x0000_t75" style="width:33.75pt;height:14.25pt" o:ole="">
            <v:imagedata r:id="rId96" o:title=""/>
          </v:shape>
          <o:OLEObject Type="Embed" ProgID="Equation.DSMT4" ShapeID="_x0000_i1077" DrawAspect="Content" ObjectID="_1646715462" r:id="rId97"/>
        </w:object>
      </w:r>
    </w:p>
    <w:p w14:paraId="7FAD70FD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</w:p>
    <w:p w14:paraId="3BD488E1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>- Tỉ số các cạnh tương ứng:</w:t>
      </w:r>
    </w:p>
    <w:p w14:paraId="6393FA06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9242F3">
        <w:rPr>
          <w:rFonts w:ascii="Times New Roman" w:hAnsi="Times New Roman"/>
          <w:position w:val="-24"/>
          <w:sz w:val="26"/>
          <w:szCs w:val="26"/>
        </w:rPr>
        <w:object w:dxaOrig="2120" w:dyaOrig="620" w14:anchorId="14C19A49">
          <v:shape id="_x0000_i1078" type="#_x0000_t75" style="width:105.75pt;height:30.75pt" o:ole="">
            <v:imagedata r:id="rId92" o:title=""/>
          </v:shape>
          <o:OLEObject Type="Embed" ProgID="Equation.DSMT4" ShapeID="_x0000_i1078" DrawAspect="Content" ObjectID="_1646715463" r:id="rId98"/>
        </w:object>
      </w:r>
      <w:r w:rsidRPr="00DF4776">
        <w:rPr>
          <w:rFonts w:ascii="Times New Roman" w:hAnsi="Times New Roman"/>
          <w:sz w:val="26"/>
          <w:szCs w:val="26"/>
          <w:lang w:val="pt-BR"/>
        </w:rPr>
        <w:t>=k</w:t>
      </w:r>
    </w:p>
    <w:p w14:paraId="3EEBB3A9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  <w:r w:rsidRPr="00DF4776">
        <w:rPr>
          <w:rFonts w:ascii="Times New Roman" w:hAnsi="Times New Roman"/>
          <w:sz w:val="26"/>
          <w:szCs w:val="26"/>
          <w:lang w:val="pt-BR"/>
        </w:rPr>
        <w:t>k gọi là tỉ số đồng dạng.</w:t>
      </w:r>
    </w:p>
    <w:p w14:paraId="7358416B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</w:p>
    <w:p w14:paraId="1BD29CB6" w14:textId="77777777" w:rsidR="003A7072" w:rsidRPr="00DF4776" w:rsidRDefault="003A7072" w:rsidP="003A7072">
      <w:pPr>
        <w:rPr>
          <w:rFonts w:ascii="Times New Roman" w:hAnsi="Times New Roman"/>
          <w:sz w:val="26"/>
          <w:szCs w:val="26"/>
          <w:lang w:val="pt-BR"/>
        </w:rPr>
      </w:pPr>
    </w:p>
    <w:p w14:paraId="63DBAB7B" w14:textId="77777777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  <w:r w:rsidRPr="009242F3">
        <w:rPr>
          <w:rFonts w:ascii="Times New Roman" w:hAnsi="Times New Roman"/>
          <w:b/>
          <w:sz w:val="26"/>
          <w:szCs w:val="26"/>
        </w:rPr>
        <w:t xml:space="preserve">b/ </w:t>
      </w:r>
      <w:r w:rsidRPr="009242F3">
        <w:rPr>
          <w:rFonts w:ascii="Times New Roman" w:hAnsi="Times New Roman"/>
          <w:b/>
          <w:sz w:val="26"/>
          <w:szCs w:val="26"/>
          <w:u w:val="single"/>
        </w:rPr>
        <w:t>Tính chất</w:t>
      </w:r>
      <w:r w:rsidRPr="009242F3">
        <w:rPr>
          <w:rFonts w:ascii="Times New Roman" w:hAnsi="Times New Roman"/>
          <w:sz w:val="26"/>
          <w:szCs w:val="26"/>
        </w:rPr>
        <w:t>:</w:t>
      </w:r>
    </w:p>
    <w:p w14:paraId="7D4E6DE3" w14:textId="77777777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</w:p>
    <w:p w14:paraId="0B2B0271" w14:textId="77777777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  <w:r w:rsidRPr="009242F3">
        <w:rPr>
          <w:rFonts w:ascii="Times New Roman" w:hAnsi="Times New Roman"/>
          <w:sz w:val="26"/>
          <w:szCs w:val="26"/>
        </w:rPr>
        <w:t xml:space="preserve">+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62488E80">
          <v:shape id="_x0000_i1079" type="#_x0000_t75" style="width:33.75pt;height:14.25pt" o:ole="">
            <v:imagedata r:id="rId99" o:title=""/>
          </v:shape>
          <o:OLEObject Type="Embed" ProgID="Equation.DSMT4" ShapeID="_x0000_i1079" DrawAspect="Content" ObjectID="_1646715464" r:id="rId100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Lucida Sans Unicode" w:hAnsi="Lucida Sans Unicode"/>
          <w:sz w:val="26"/>
          <w:szCs w:val="26"/>
        </w:rPr>
        <w:t>∽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148FB63E">
          <v:shape id="_x0000_i1080" type="#_x0000_t75" style="width:33.75pt;height:14.25pt" o:ole="">
            <v:imagedata r:id="rId96" o:title=""/>
          </v:shape>
          <o:OLEObject Type="Embed" ProgID="Equation.DSMT4" ShapeID="_x0000_i1080" DrawAspect="Content" ObjectID="_1646715465" r:id="rId101"/>
        </w:object>
      </w:r>
    </w:p>
    <w:p w14:paraId="0C09661F" w14:textId="77777777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</w:p>
    <w:p w14:paraId="52A54A82" w14:textId="20DB70F0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  <w:r w:rsidRPr="009242F3">
        <w:rPr>
          <w:rFonts w:ascii="Times New Roman" w:hAnsi="Times New Roman"/>
          <w:sz w:val="26"/>
          <w:szCs w:val="26"/>
        </w:rPr>
        <w:t xml:space="preserve">+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940" w:dyaOrig="279" w14:anchorId="684F3805">
          <v:shape id="_x0000_i1081" type="#_x0000_t75" style="width:47.25pt;height:14.25pt" o:ole="">
            <v:imagedata r:id="rId94" o:title=""/>
          </v:shape>
          <o:OLEObject Type="Embed" ProgID="Equation.DSMT4" ShapeID="_x0000_i1081" DrawAspect="Content" ObjectID="_1646715466" r:id="rId102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Lucida Sans Unicode" w:hAnsi="Lucida Sans Unicode"/>
          <w:sz w:val="26"/>
          <w:szCs w:val="26"/>
        </w:rPr>
        <w:t>∽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42250D4E">
          <v:shape id="_x0000_i1082" type="#_x0000_t75" style="width:33.75pt;height:14.25pt" o:ole="">
            <v:imagedata r:id="rId96" o:title=""/>
          </v:shape>
          <o:OLEObject Type="Embed" ProgID="Equation.DSMT4" ShapeID="_x0000_i1082" DrawAspect="Content" ObjectID="_1646715467" r:id="rId103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300" w:dyaOrig="240" w14:anchorId="227C3BFC">
          <v:shape id="_x0000_i1083" type="#_x0000_t75" style="width:15pt;height:12pt" o:ole="">
            <v:imagedata r:id="rId104" o:title=""/>
          </v:shape>
          <o:OLEObject Type="Embed" ProgID="Equation.DSMT4" ShapeID="_x0000_i1083" DrawAspect="Content" ObjectID="_1646715468" r:id="rId105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1315F370">
          <v:shape id="_x0000_i1084" type="#_x0000_t75" style="width:33.75pt;height:14.25pt" o:ole="">
            <v:imagedata r:id="rId99" o:title=""/>
          </v:shape>
          <o:OLEObject Type="Embed" ProgID="Equation.DSMT4" ShapeID="_x0000_i1084" DrawAspect="Content" ObjectID="_1646715469" r:id="rId106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Lucida Sans Unicode" w:hAnsi="Lucida Sans Unicode"/>
          <w:sz w:val="26"/>
          <w:szCs w:val="26"/>
        </w:rPr>
        <w:t>∽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940" w:dyaOrig="279" w14:anchorId="4C28CEB4">
          <v:shape id="_x0000_i1085" type="#_x0000_t75" style="width:47.25pt;height:14.25pt" o:ole="">
            <v:imagedata r:id="rId94" o:title=""/>
          </v:shape>
          <o:OLEObject Type="Embed" ProgID="Equation.DSMT4" ShapeID="_x0000_i1085" DrawAspect="Content" ObjectID="_1646715470" r:id="rId107"/>
        </w:object>
      </w:r>
    </w:p>
    <w:p w14:paraId="2A283F89" w14:textId="77777777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</w:p>
    <w:p w14:paraId="37ADFDD8" w14:textId="1D887976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  <w:r w:rsidRPr="009242F3">
        <w:rPr>
          <w:rFonts w:ascii="Times New Roman" w:hAnsi="Times New Roman"/>
          <w:sz w:val="26"/>
          <w:szCs w:val="26"/>
        </w:rPr>
        <w:t xml:space="preserve">+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940" w:dyaOrig="279" w14:anchorId="548EA003">
          <v:shape id="_x0000_i1086" type="#_x0000_t75" style="width:47.25pt;height:14.25pt" o:ole="">
            <v:imagedata r:id="rId94" o:title=""/>
          </v:shape>
          <o:OLEObject Type="Embed" ProgID="Equation.DSMT4" ShapeID="_x0000_i1086" DrawAspect="Content" ObjectID="_1646715471" r:id="rId108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Lucida Sans Unicode" w:hAnsi="Lucida Sans Unicode"/>
          <w:sz w:val="26"/>
          <w:szCs w:val="26"/>
        </w:rPr>
        <w:t>∽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1060" w:dyaOrig="279" w14:anchorId="7E9D7E02">
          <v:shape id="_x0000_i1087" type="#_x0000_t75" style="width:53.25pt;height:14.25pt" o:ole="">
            <v:imagedata r:id="rId109" o:title=""/>
          </v:shape>
          <o:OLEObject Type="Embed" ProgID="Equation.DSMT4" ShapeID="_x0000_i1087" DrawAspect="Content" ObjectID="_1646715472" r:id="rId110"/>
        </w:object>
      </w:r>
      <w:r w:rsidRPr="009242F3">
        <w:rPr>
          <w:rFonts w:ascii="Times New Roman" w:hAnsi="Times New Roman"/>
          <w:sz w:val="26"/>
          <w:szCs w:val="26"/>
        </w:rPr>
        <w:t xml:space="preserve"> và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1060" w:dyaOrig="279" w14:anchorId="7AF81AA5">
          <v:shape id="_x0000_i1088" type="#_x0000_t75" style="width:53.25pt;height:14.25pt" o:ole="">
            <v:imagedata r:id="rId109" o:title=""/>
          </v:shape>
          <o:OLEObject Type="Embed" ProgID="Equation.DSMT4" ShapeID="_x0000_i1088" DrawAspect="Content" ObjectID="_1646715473" r:id="rId111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Lucida Sans Unicode" w:hAnsi="Lucida Sans Unicode"/>
          <w:sz w:val="26"/>
          <w:szCs w:val="26"/>
        </w:rPr>
        <w:t>∽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1B2318F7">
          <v:shape id="_x0000_i1089" type="#_x0000_t75" style="width:33.75pt;height:14.25pt" o:ole="">
            <v:imagedata r:id="rId96" o:title=""/>
          </v:shape>
          <o:OLEObject Type="Embed" ProgID="Equation.DSMT4" ShapeID="_x0000_i1089" DrawAspect="Content" ObjectID="_1646715474" r:id="rId112"/>
        </w:objec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300" w:dyaOrig="240" w14:anchorId="2C817A4C">
          <v:shape id="_x0000_i1090" type="#_x0000_t75" style="width:15pt;height:12pt" o:ole="">
            <v:imagedata r:id="rId104" o:title=""/>
          </v:shape>
          <o:OLEObject Type="Embed" ProgID="Equation.DSMT4" ShapeID="_x0000_i1090" DrawAspect="Content" ObjectID="_1646715475" r:id="rId113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940" w:dyaOrig="279" w14:anchorId="7E3D82C8">
          <v:shape id="_x0000_i1091" type="#_x0000_t75" style="width:47.25pt;height:14.25pt" o:ole="">
            <v:imagedata r:id="rId94" o:title=""/>
          </v:shape>
          <o:OLEObject Type="Embed" ProgID="Equation.DSMT4" ShapeID="_x0000_i1091" DrawAspect="Content" ObjectID="_1646715476" r:id="rId114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Lucida Sans Unicode" w:hAnsi="Lucida Sans Unicode"/>
          <w:sz w:val="26"/>
          <w:szCs w:val="26"/>
        </w:rPr>
        <w:t>∽</w:t>
      </w:r>
      <w:r w:rsidRPr="009242F3">
        <w:rPr>
          <w:rFonts w:ascii="Times New Roman" w:hAnsi="Times New Roman"/>
          <w:sz w:val="26"/>
          <w:szCs w:val="26"/>
        </w:rPr>
        <w:t xml:space="preserve"> </w:t>
      </w:r>
      <w:r w:rsidRPr="009242F3">
        <w:rPr>
          <w:rFonts w:ascii="Times New Roman" w:hAnsi="Times New Roman"/>
          <w:position w:val="-6"/>
          <w:sz w:val="26"/>
          <w:szCs w:val="26"/>
        </w:rPr>
        <w:object w:dxaOrig="680" w:dyaOrig="279" w14:anchorId="18CF364F">
          <v:shape id="_x0000_i1092" type="#_x0000_t75" style="width:33.75pt;height:14.25pt" o:ole="">
            <v:imagedata r:id="rId96" o:title=""/>
          </v:shape>
          <o:OLEObject Type="Embed" ProgID="Equation.DSMT4" ShapeID="_x0000_i1092" DrawAspect="Content" ObjectID="_1646715477" r:id="rId115"/>
        </w:object>
      </w:r>
      <w:r w:rsidRPr="009242F3">
        <w:rPr>
          <w:rFonts w:ascii="Times New Roman" w:hAnsi="Times New Roman"/>
          <w:sz w:val="26"/>
          <w:szCs w:val="26"/>
        </w:rPr>
        <w:t xml:space="preserve"> </w:t>
      </w:r>
    </w:p>
    <w:p w14:paraId="28F02B46" w14:textId="5410254D" w:rsidR="003A7072" w:rsidRDefault="003A7072" w:rsidP="003A7072">
      <w:pPr>
        <w:rPr>
          <w:rFonts w:ascii="Times New Roman" w:hAnsi="Times New Roman"/>
          <w:sz w:val="26"/>
          <w:szCs w:val="26"/>
        </w:rPr>
      </w:pPr>
    </w:p>
    <w:p w14:paraId="0A73D796" w14:textId="19225C74" w:rsidR="003A7072" w:rsidRDefault="003A7072" w:rsidP="003A7072">
      <w:pPr>
        <w:rPr>
          <w:rFonts w:ascii="Times New Roman" w:hAnsi="Times New Roman"/>
          <w:sz w:val="26"/>
          <w:szCs w:val="26"/>
        </w:rPr>
      </w:pPr>
    </w:p>
    <w:p w14:paraId="56418224" w14:textId="77777777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</w:p>
    <w:p w14:paraId="20B8F42C" w14:textId="42CC43E6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2/ </w:t>
      </w:r>
      <w:r w:rsidRPr="0021346F">
        <w:rPr>
          <w:rFonts w:ascii="Times New Roman" w:hAnsi="Times New Roman"/>
          <w:b/>
          <w:bCs/>
          <w:i/>
          <w:iCs/>
          <w:sz w:val="26"/>
          <w:szCs w:val="26"/>
        </w:rPr>
        <w:t xml:space="preserve">Định lí 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581"/>
      </w:tblGrid>
      <w:tr w:rsidR="003A7072" w:rsidRPr="00DF4776" w14:paraId="26B4DAFA" w14:textId="77777777" w:rsidTr="003A7072">
        <w:tc>
          <w:tcPr>
            <w:tcW w:w="3581" w:type="dxa"/>
          </w:tcPr>
          <w:p w14:paraId="344001F4" w14:textId="77777777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F477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* </w:t>
            </w:r>
            <w:r w:rsidRPr="00DF4776"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  <w:t>Định lí</w:t>
            </w:r>
            <w:r w:rsidRPr="00DF4776">
              <w:rPr>
                <w:rFonts w:ascii="Times New Roman" w:hAnsi="Times New Roman"/>
                <w:sz w:val="26"/>
                <w:szCs w:val="26"/>
                <w:lang w:val="pt-BR"/>
              </w:rPr>
              <w:t>: (SGK – 71)</w:t>
            </w:r>
          </w:p>
          <w:p w14:paraId="1697B75F" w14:textId="77777777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14:paraId="55628729" w14:textId="77777777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F477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   A</w:t>
            </w:r>
          </w:p>
          <w:p w14:paraId="3FE80CF5" w14:textId="77777777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242F3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341715B" wp14:editId="00A65CF2">
                      <wp:simplePos x="0" y="0"/>
                      <wp:positionH relativeFrom="column">
                        <wp:posOffset>130810</wp:posOffset>
                      </wp:positionH>
                      <wp:positionV relativeFrom="paragraph">
                        <wp:posOffset>135890</wp:posOffset>
                      </wp:positionV>
                      <wp:extent cx="323850" cy="352425"/>
                      <wp:effectExtent l="3175" t="0" r="0" b="1270"/>
                      <wp:wrapNone/>
                      <wp:docPr id="42" name="Text Box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850" cy="352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6B9EBD" w14:textId="77777777" w:rsidR="003A7072" w:rsidRPr="00441A53" w:rsidRDefault="003A7072" w:rsidP="003A707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41715B" id="Text Box 42" o:spid="_x0000_s1039" type="#_x0000_t202" style="position:absolute;left:0;text-align:left;margin-left:10.3pt;margin-top:10.7pt;width:25.5pt;height:27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" filled="f" stroked="f">
                      <v:textbox>
                        <w:txbxContent>
                          <w:p w14:paraId="696B9EBD" w14:textId="77777777" w:rsidR="003A7072" w:rsidRPr="00441A53" w:rsidRDefault="003A7072" w:rsidP="003A707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242F3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9485BD4" wp14:editId="37F7890F">
                      <wp:simplePos x="0" y="0"/>
                      <wp:positionH relativeFrom="column">
                        <wp:posOffset>817880</wp:posOffset>
                      </wp:positionH>
                      <wp:positionV relativeFrom="paragraph">
                        <wp:posOffset>118110</wp:posOffset>
                      </wp:positionV>
                      <wp:extent cx="716915" cy="352425"/>
                      <wp:effectExtent l="4445" t="0" r="2540" b="0"/>
                      <wp:wrapNone/>
                      <wp:docPr id="43" name="Text Box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16915" cy="352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0B5A9CD" w14:textId="77777777" w:rsidR="003A7072" w:rsidRPr="00441A53" w:rsidRDefault="003A7072" w:rsidP="003A7072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>N     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485BD4" id="Text Box 43" o:spid="_x0000_s1040" type="#_x0000_t202" style="position:absolute;left:0;text-align:left;margin-left:64.4pt;margin-top:9.3pt;width:56.45pt;height:27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" filled="f" stroked="f">
                      <v:textbox>
                        <w:txbxContent>
                          <w:p w14:paraId="60B5A9CD" w14:textId="77777777" w:rsidR="003A7072" w:rsidRPr="00441A53" w:rsidRDefault="003A7072" w:rsidP="003A7072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N     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F477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B</w:t>
            </w:r>
            <w:r w:rsidRPr="009242F3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2E51E23E" wp14:editId="16612FC1">
                  <wp:extent cx="1362075" cy="895350"/>
                  <wp:effectExtent l="0" t="0" r="952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F4776"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</w:p>
          <w:p w14:paraId="4445DD68" w14:textId="77777777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563"/>
              <w:gridCol w:w="2216"/>
            </w:tblGrid>
            <w:tr w:rsidR="003A7072" w:rsidRPr="00DF4776" w14:paraId="7C8D0251" w14:textId="77777777" w:rsidTr="00851068">
              <w:tc>
                <w:tcPr>
                  <w:tcW w:w="424" w:type="dxa"/>
                </w:tcPr>
                <w:p w14:paraId="474BC6C8" w14:textId="77777777" w:rsidR="003A7072" w:rsidRPr="00DF4776" w:rsidRDefault="003A7072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</w:pPr>
                </w:p>
                <w:p w14:paraId="4115C4FE" w14:textId="77777777" w:rsidR="003A7072" w:rsidRPr="009242F3" w:rsidRDefault="003A7072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9242F3">
                    <w:rPr>
                      <w:rFonts w:ascii="Times New Roman" w:hAnsi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2216" w:type="dxa"/>
                </w:tcPr>
                <w:p w14:paraId="7B33120C" w14:textId="77777777" w:rsidR="003A7072" w:rsidRPr="00DF4776" w:rsidRDefault="003A7072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</w:pPr>
                  <w:r w:rsidRPr="009242F3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680" w:dyaOrig="279" w14:anchorId="228CDC0D">
                      <v:shape id="_x0000_i1093" type="#_x0000_t75" style="width:33.75pt;height:14.25pt" o:ole="">
                        <v:imagedata r:id="rId117" o:title=""/>
                      </v:shape>
                      <o:OLEObject Type="Embed" ProgID="Equation.DSMT4" ShapeID="_x0000_i1093" DrawAspect="Content" ObjectID="_1646715478" r:id="rId118"/>
                    </w:object>
                  </w: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>, MN//BC</w:t>
                  </w:r>
                </w:p>
                <w:p w14:paraId="71484507" w14:textId="77777777" w:rsidR="003A7072" w:rsidRPr="00DF4776" w:rsidRDefault="003A7072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</w:pP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>M</w:t>
                  </w:r>
                  <w:r w:rsidRPr="009242F3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10E2B292">
                      <v:shape id="_x0000_i1094" type="#_x0000_t75" style="width:9.75pt;height:9.75pt" o:ole="">
                        <v:imagedata r:id="rId119" o:title=""/>
                      </v:shape>
                      <o:OLEObject Type="Embed" ProgID="Equation.DSMT4" ShapeID="_x0000_i1094" DrawAspect="Content" ObjectID="_1646715479" r:id="rId120"/>
                    </w:object>
                  </w: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>AB, N</w:t>
                  </w:r>
                  <w:r w:rsidRPr="009242F3">
                    <w:rPr>
                      <w:rFonts w:ascii="Times New Roman" w:hAnsi="Times New Roman"/>
                      <w:position w:val="-4"/>
                      <w:sz w:val="26"/>
                      <w:szCs w:val="26"/>
                    </w:rPr>
                    <w:object w:dxaOrig="200" w:dyaOrig="200" w14:anchorId="63E94854">
                      <v:shape id="_x0000_i1095" type="#_x0000_t75" style="width:9.75pt;height:9.75pt" o:ole="">
                        <v:imagedata r:id="rId119" o:title=""/>
                      </v:shape>
                      <o:OLEObject Type="Embed" ProgID="Equation.DSMT4" ShapeID="_x0000_i1095" DrawAspect="Content" ObjectID="_1646715480" r:id="rId121"/>
                    </w:object>
                  </w: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 xml:space="preserve"> AC</w:t>
                  </w:r>
                </w:p>
              </w:tc>
            </w:tr>
            <w:tr w:rsidR="003A7072" w:rsidRPr="00DF4776" w14:paraId="33C7A7E1" w14:textId="77777777" w:rsidTr="00851068">
              <w:tc>
                <w:tcPr>
                  <w:tcW w:w="424" w:type="dxa"/>
                </w:tcPr>
                <w:p w14:paraId="489EE977" w14:textId="77777777" w:rsidR="003A7072" w:rsidRPr="00DF4776" w:rsidRDefault="003A7072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</w:pP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>KL</w:t>
                  </w:r>
                </w:p>
              </w:tc>
              <w:tc>
                <w:tcPr>
                  <w:tcW w:w="2216" w:type="dxa"/>
                </w:tcPr>
                <w:p w14:paraId="136F66CE" w14:textId="77777777" w:rsidR="003A7072" w:rsidRPr="00DF4776" w:rsidRDefault="003A7072" w:rsidP="00851068">
                  <w:pPr>
                    <w:jc w:val="both"/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</w:pPr>
                  <w:r w:rsidRPr="009242F3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760" w:dyaOrig="279" w14:anchorId="0788AEB0">
                      <v:shape id="_x0000_i1096" type="#_x0000_t75" style="width:38.25pt;height:14.25pt" o:ole="">
                        <v:imagedata r:id="rId122" o:title=""/>
                      </v:shape>
                      <o:OLEObject Type="Embed" ProgID="Equation.DSMT4" ShapeID="_x0000_i1096" DrawAspect="Content" ObjectID="_1646715481" r:id="rId123"/>
                    </w:object>
                  </w: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 xml:space="preserve"> </w:t>
                  </w:r>
                  <w:r w:rsidRPr="00DF4776">
                    <w:rPr>
                      <w:rFonts w:ascii="Lucida Sans Unicode" w:hAnsi="Lucida Sans Unicode"/>
                      <w:sz w:val="26"/>
                      <w:szCs w:val="26"/>
                      <w:lang w:val="pt-BR"/>
                    </w:rPr>
                    <w:t>∽</w:t>
                  </w:r>
                  <w:r w:rsidRPr="00DF4776">
                    <w:rPr>
                      <w:rFonts w:ascii="Times New Roman" w:hAnsi="Times New Roman"/>
                      <w:sz w:val="26"/>
                      <w:szCs w:val="26"/>
                      <w:lang w:val="pt-BR"/>
                    </w:rPr>
                    <w:t xml:space="preserve"> </w:t>
                  </w:r>
                  <w:r w:rsidRPr="009242F3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680" w:dyaOrig="279" w14:anchorId="21A24632">
                      <v:shape id="_x0000_i1097" type="#_x0000_t75" style="width:33.75pt;height:14.25pt" o:ole="">
                        <v:imagedata r:id="rId117" o:title=""/>
                      </v:shape>
                      <o:OLEObject Type="Embed" ProgID="Equation.DSMT4" ShapeID="_x0000_i1097" DrawAspect="Content" ObjectID="_1646715482" r:id="rId124"/>
                    </w:object>
                  </w:r>
                </w:p>
              </w:tc>
            </w:tr>
          </w:tbl>
          <w:p w14:paraId="0D8041AD" w14:textId="5DD577BF" w:rsidR="003A7072" w:rsidRDefault="003A7072" w:rsidP="00851068">
            <w:pPr>
              <w:jc w:val="center"/>
              <w:rPr>
                <w:rFonts w:ascii="Times New Roman" w:hAnsi="Times New Roman"/>
                <w:i/>
                <w:sz w:val="26"/>
                <w:szCs w:val="26"/>
                <w:u w:val="single"/>
                <w:lang w:val="pt-BR"/>
              </w:rPr>
            </w:pPr>
          </w:p>
          <w:p w14:paraId="615FCB27" w14:textId="77777777" w:rsidR="003A7072" w:rsidRPr="00DF4776" w:rsidRDefault="003A7072" w:rsidP="00851068">
            <w:pPr>
              <w:jc w:val="center"/>
              <w:rPr>
                <w:rFonts w:ascii="Times New Roman" w:hAnsi="Times New Roman"/>
                <w:i/>
                <w:sz w:val="26"/>
                <w:szCs w:val="26"/>
                <w:u w:val="single"/>
                <w:lang w:val="pt-BR"/>
              </w:rPr>
            </w:pPr>
          </w:p>
          <w:p w14:paraId="691AE32F" w14:textId="4BA72973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F4776"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  <w:t>Chú ý</w:t>
            </w:r>
            <w:r w:rsidRPr="00DF4776">
              <w:rPr>
                <w:rFonts w:ascii="Times New Roman" w:hAnsi="Times New Roman"/>
                <w:sz w:val="26"/>
                <w:szCs w:val="26"/>
                <w:lang w:val="pt-BR"/>
              </w:rPr>
              <w:t>: (SGK – 71)</w:t>
            </w:r>
          </w:p>
          <w:p w14:paraId="478A7B9C" w14:textId="77777777" w:rsidR="003A7072" w:rsidRPr="00DF4776" w:rsidRDefault="003A7072" w:rsidP="0085106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</w:tbl>
    <w:p w14:paraId="7CB03B29" w14:textId="33017F2B" w:rsidR="003A7072" w:rsidRDefault="003A7072" w:rsidP="003A7072"/>
    <w:p w14:paraId="5B7872F4" w14:textId="36DEEEC8" w:rsidR="003A7072" w:rsidRDefault="003A7072" w:rsidP="003A7072"/>
    <w:p w14:paraId="0CDEAAB6" w14:textId="3782F36C" w:rsidR="003A7072" w:rsidRPr="009242F3" w:rsidRDefault="003A7072" w:rsidP="003A7072">
      <w:pPr>
        <w:rPr>
          <w:rFonts w:ascii="Times New Roman" w:hAnsi="Times New Roman"/>
          <w:sz w:val="26"/>
          <w:szCs w:val="26"/>
        </w:rPr>
      </w:pPr>
      <w:r>
        <w:t xml:space="preserve">BTVN </w:t>
      </w:r>
      <w:r>
        <w:rPr>
          <w:rFonts w:ascii="Times New Roman" w:hAnsi="Times New Roman"/>
          <w:sz w:val="26"/>
          <w:szCs w:val="26"/>
        </w:rPr>
        <w:t>B</w:t>
      </w:r>
      <w:r w:rsidRPr="009242F3">
        <w:rPr>
          <w:rFonts w:ascii="Times New Roman" w:hAnsi="Times New Roman"/>
          <w:sz w:val="26"/>
          <w:szCs w:val="26"/>
        </w:rPr>
        <w:t>ài tập: 23, 24, 25/SGK – 72.</w:t>
      </w:r>
    </w:p>
    <w:p w14:paraId="217B36F7" w14:textId="5547C7E1" w:rsidR="003A7072" w:rsidRDefault="003A7072" w:rsidP="003A7072"/>
    <w:sectPr w:rsidR="003A70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2B24"/>
    <w:rsid w:val="001C10D0"/>
    <w:rsid w:val="00286A94"/>
    <w:rsid w:val="003A7072"/>
    <w:rsid w:val="005344C2"/>
    <w:rsid w:val="006302C8"/>
    <w:rsid w:val="00682B24"/>
    <w:rsid w:val="00C72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F10B04"/>
  <w15:chartTrackingRefBased/>
  <w15:docId w15:val="{F1B3E35B-C245-416E-8C77-99465E0E8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2B24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82B2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4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5.bin"/><Relationship Id="rId16" Type="http://schemas.openxmlformats.org/officeDocument/2006/relationships/image" Target="media/image7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2.bin"/><Relationship Id="rId5" Type="http://schemas.openxmlformats.org/officeDocument/2006/relationships/oleObject" Target="embeddings/oleObject1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6.bin"/><Relationship Id="rId118" Type="http://schemas.openxmlformats.org/officeDocument/2006/relationships/oleObject" Target="embeddings/oleObject69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3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image" Target="media/image4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7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4.wmf"/><Relationship Id="rId86" Type="http://schemas.openxmlformats.org/officeDocument/2006/relationships/image" Target="media/image36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image" Target="media/image32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70.bin"/><Relationship Id="rId125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9.bin"/><Relationship Id="rId12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1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5.e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6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6.bin"/><Relationship Id="rId122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57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ANH KHOA</dc:creator>
  <cp:keywords/>
  <dc:description/>
  <cp:lastModifiedBy>LE ANH KHOA</cp:lastModifiedBy>
  <cp:revision>2</cp:revision>
  <dcterms:created xsi:type="dcterms:W3CDTF">2020-03-26T01:09:00Z</dcterms:created>
  <dcterms:modified xsi:type="dcterms:W3CDTF">2020-03-26T01:09:00Z</dcterms:modified>
</cp:coreProperties>
</file>